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735A59F" w14:textId="50609BE4" w:rsidR="00D522B8" w:rsidRDefault="009B03F2" w:rsidP="009C6666">
      <w:pPr>
        <w:rPr>
          <w:rFonts w:ascii="Arabic Typesetting" w:hAnsi="Arabic Typesetting" w:cs="Arabic Typesetting"/>
          <w:b/>
          <w:bCs/>
          <w:sz w:val="28"/>
          <w:szCs w:val="28"/>
          <w:rtl/>
        </w:rPr>
      </w:pPr>
      <w:r>
        <w:rPr>
          <w:rFonts w:ascii="Arabic Typesetting" w:hAnsi="Arabic Typesetting" w:cs="Arabic Typesetting"/>
          <w:b/>
          <w:bCs/>
          <w:noProof/>
          <w:color w:val="FFFFFF" w:themeColor="background1"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31580D6" wp14:editId="35FC7364">
                <wp:simplePos x="0" y="0"/>
                <wp:positionH relativeFrom="margin">
                  <wp:posOffset>1011555</wp:posOffset>
                </wp:positionH>
                <wp:positionV relativeFrom="paragraph">
                  <wp:posOffset>4173855</wp:posOffset>
                </wp:positionV>
                <wp:extent cx="2324100" cy="1752600"/>
                <wp:effectExtent l="114300" t="114300" r="133350" b="133350"/>
                <wp:wrapNone/>
                <wp:docPr id="1734" name="Rectangle à coins arrondis 1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17526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  <a:effectLst>
                          <a:glow rad="1016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610F70" w14:textId="5108291A" w:rsidR="00D74634" w:rsidRDefault="00D74634" w:rsidP="009B03F2">
                            <w:pPr>
                              <w:rPr>
                                <w:rFonts w:cs="Arial"/>
                                <w:sz w:val="32"/>
                                <w:szCs w:val="32"/>
                              </w:rPr>
                            </w:pPr>
                            <w:r w:rsidRPr="00A35741">
                              <w:rPr>
                                <w:rFonts w:cs="Arial"/>
                                <w:sz w:val="32"/>
                                <w:szCs w:val="32"/>
                              </w:rPr>
                              <w:t xml:space="preserve">Réalisé par : </w:t>
                            </w:r>
                          </w:p>
                          <w:p w14:paraId="411DBC30" w14:textId="77777777" w:rsidR="00D74634" w:rsidRPr="00CE475D" w:rsidRDefault="00D74634" w:rsidP="0056671D">
                            <w:pPr>
                              <w:jc w:val="center"/>
                              <w:rPr>
                                <w:rFonts w:cs="Arial"/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734" o:spid="_x0000_s1026" style="position:absolute;margin-left:79.65pt;margin-top:328.65pt;width:183pt;height:138pt;z-index:25166336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" fillcolor="white [3201]" strokecolor="#5f497a [2407]" strokeweight="2pt">
                <v:textbox>
                  <w:txbxContent>
                    <w:p w14:paraId="2C610F70" w14:textId="5108291A" w:rsidR="00D74634" w:rsidRDefault="00D74634" w:rsidP="009B03F2">
                      <w:pPr>
                        <w:rPr>
                          <w:rFonts w:cs="Arial"/>
                          <w:sz w:val="32"/>
                          <w:szCs w:val="32"/>
                        </w:rPr>
                      </w:pPr>
                      <w:r w:rsidRPr="00A35741">
                        <w:rPr>
                          <w:rFonts w:cs="Arial"/>
                          <w:sz w:val="32"/>
                          <w:szCs w:val="32"/>
                        </w:rPr>
                        <w:t xml:space="preserve">Réalisé par : </w:t>
                      </w:r>
                    </w:p>
                    <w:p w14:paraId="411DBC30" w14:textId="77777777" w:rsidR="00D74634" w:rsidRPr="00CE475D" w:rsidRDefault="00D74634" w:rsidP="0056671D">
                      <w:pPr>
                        <w:jc w:val="center"/>
                        <w:rPr>
                          <w:rFonts w:cs="Arial"/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="00074791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AE2699" wp14:editId="530B8A68">
                <wp:simplePos x="0" y="0"/>
                <wp:positionH relativeFrom="column">
                  <wp:posOffset>2151292</wp:posOffset>
                </wp:positionH>
                <wp:positionV relativeFrom="paragraph">
                  <wp:posOffset>2232660</wp:posOffset>
                </wp:positionV>
                <wp:extent cx="6470248" cy="1171029"/>
                <wp:effectExtent l="0" t="0" r="0" b="0"/>
                <wp:wrapNone/>
                <wp:docPr id="1730" name="Zone de texte 17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0248" cy="1171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677579D7" w14:textId="77777777" w:rsidR="00D74634" w:rsidRPr="00074791" w:rsidRDefault="00D74634" w:rsidP="00074791">
                            <w:pPr>
                              <w:pStyle w:val="Sansinterligne"/>
                              <w:jc w:val="center"/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74791"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Model d’une fiche technique d’un cours </w:t>
                            </w:r>
                          </w:p>
                          <w:p w14:paraId="20D023DE" w14:textId="77777777" w:rsidR="00D74634" w:rsidRPr="00074791" w:rsidRDefault="00D74634" w:rsidP="00074791">
                            <w:pPr>
                              <w:pStyle w:val="Sansinterligne"/>
                              <w:jc w:val="center"/>
                              <w:rPr>
                                <w:rFonts w:asciiTheme="majorBidi" w:eastAsiaTheme="majorEastAsia" w:hAnsiTheme="majorBidi" w:cstheme="majorBidi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proofErr w:type="gramStart"/>
                            <w:r w:rsidRPr="00074791"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des</w:t>
                            </w:r>
                            <w:proofErr w:type="gramEnd"/>
                            <w:r w:rsidRPr="00074791">
                              <w:rPr>
                                <w:rFonts w:asciiTheme="majorBidi" w:hAnsiTheme="majorBidi" w:cs="Times New Roman"/>
                                <w:b/>
                                <w:color w:val="5F497A" w:themeColor="accent4" w:themeShade="BF"/>
                                <w:sz w:val="56"/>
                                <w:szCs w:val="56"/>
                                <w:u w:val="single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mathématiques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730" o:spid="_x0000_s1027" type="#_x0000_t202" style="position:absolute;margin-left:169.4pt;margin-top:175.8pt;width:509.45pt;height:92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" filled="f" stroked="f">
                <v:textbox>
                  <w:txbxContent>
                    <w:p w14:paraId="677579D7" w14:textId="77777777" w:rsidR="00D74634" w:rsidRPr="00074791" w:rsidRDefault="00D74634" w:rsidP="00074791">
                      <w:pPr>
                        <w:pStyle w:val="Sansinterligne"/>
                        <w:jc w:val="center"/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074791"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Model d’une fiche technique d’un cours </w:t>
                      </w:r>
                    </w:p>
                    <w:p w14:paraId="20D023DE" w14:textId="77777777" w:rsidR="00D74634" w:rsidRPr="00074791" w:rsidRDefault="00D74634" w:rsidP="00074791">
                      <w:pPr>
                        <w:pStyle w:val="Sansinterligne"/>
                        <w:jc w:val="center"/>
                        <w:rPr>
                          <w:rFonts w:asciiTheme="majorBidi" w:eastAsiaTheme="majorEastAsia" w:hAnsiTheme="majorBidi" w:cstheme="majorBidi"/>
                          <w:b/>
                          <w:color w:val="5F497A" w:themeColor="accent4" w:themeShade="BF"/>
                          <w:sz w:val="56"/>
                          <w:szCs w:val="56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proofErr w:type="gramStart"/>
                      <w:r w:rsidRPr="00074791"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des</w:t>
                      </w:r>
                      <w:proofErr w:type="gramEnd"/>
                      <w:r w:rsidRPr="00074791">
                        <w:rPr>
                          <w:rFonts w:asciiTheme="majorBidi" w:hAnsiTheme="majorBidi" w:cs="Times New Roman"/>
                          <w:b/>
                          <w:color w:val="5F497A" w:themeColor="accent4" w:themeShade="BF"/>
                          <w:sz w:val="56"/>
                          <w:szCs w:val="56"/>
                          <w:u w:val="single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 mathématiques </w:t>
                      </w:r>
                    </w:p>
                  </w:txbxContent>
                </v:textbox>
              </v:shape>
            </w:pict>
          </mc:Fallback>
        </mc:AlternateContent>
      </w:r>
      <w:r w:rsidR="00532524">
        <w:rPr>
          <w:rFonts w:ascii="Arabic Typesetting" w:hAnsi="Arabic Typesetting" w:cs="Arabic Typesetting"/>
          <w:b/>
          <w:bCs/>
          <w:noProof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C994EA" wp14:editId="5C62CCBE">
                <wp:simplePos x="0" y="0"/>
                <wp:positionH relativeFrom="column">
                  <wp:posOffset>3227770</wp:posOffset>
                </wp:positionH>
                <wp:positionV relativeFrom="paragraph">
                  <wp:posOffset>6401949</wp:posOffset>
                </wp:positionV>
                <wp:extent cx="3761740" cy="454547"/>
                <wp:effectExtent l="0" t="0" r="10160" b="22225"/>
                <wp:wrapNone/>
                <wp:docPr id="1738" name="Rectangle 1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1740" cy="45454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D0454AD" w14:textId="77777777" w:rsidR="00D74634" w:rsidRPr="001D3244" w:rsidRDefault="00D74634" w:rsidP="00B2449F">
                            <w:pPr>
                              <w:jc w:val="center"/>
                              <w:rPr>
                                <w:rFonts w:cs="Arial"/>
                                <w:color w:val="1F497D" w:themeColor="text2"/>
                                <w:sz w:val="32"/>
                                <w:szCs w:val="32"/>
                              </w:rPr>
                            </w:pPr>
                            <w:r w:rsidRPr="001D3244">
                              <w:rPr>
                                <w:color w:val="1F497D" w:themeColor="text2"/>
                              </w:rPr>
                              <w:t> </w:t>
                            </w:r>
                            <w:r w:rsidRPr="001D3244">
                              <w:rPr>
                                <w:rFonts w:cs="Arial"/>
                                <w:color w:val="1F497D" w:themeColor="text2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  <w:color w:val="FFFFFF" w:themeColor="background1"/>
                                <w:sz w:val="32"/>
                                <w:szCs w:val="32"/>
                              </w:rPr>
                              <w:t>L’année de formation : 2021/20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738" o:spid="_x0000_s1028" style="position:absolute;margin-left:254.15pt;margin-top:504.1pt;width:296.2pt;height:35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" fillcolor="#5f497a [2407]" strokecolor="#4bacc6 [3208]" strokeweight="2pt">
                <v:textbox>
                  <w:txbxContent>
                    <w:p w14:paraId="5D0454AD" w14:textId="77777777" w:rsidR="00D74634" w:rsidRPr="001D3244" w:rsidRDefault="00D74634" w:rsidP="00B2449F">
                      <w:pPr>
                        <w:jc w:val="center"/>
                        <w:rPr>
                          <w:rFonts w:cs="Arial"/>
                          <w:color w:val="1F497D" w:themeColor="text2"/>
                          <w:sz w:val="32"/>
                          <w:szCs w:val="32"/>
                        </w:rPr>
                      </w:pPr>
                      <w:r w:rsidRPr="001D3244">
                        <w:rPr>
                          <w:color w:val="1F497D" w:themeColor="text2"/>
                        </w:rPr>
                        <w:t> </w:t>
                      </w:r>
                      <w:r w:rsidRPr="001D3244">
                        <w:rPr>
                          <w:rFonts w:cs="Arial"/>
                          <w:color w:val="1F497D" w:themeColor="text2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cs="Arial"/>
                          <w:color w:val="FFFFFF" w:themeColor="background1"/>
                          <w:sz w:val="32"/>
                          <w:szCs w:val="32"/>
                        </w:rPr>
                        <w:t>L’année de formation : 2021/2020</w:t>
                      </w:r>
                    </w:p>
                  </w:txbxContent>
                </v:textbox>
              </v:rect>
            </w:pict>
          </mc:Fallback>
        </mc:AlternateContent>
      </w:r>
      <w:r w:rsidR="00532524">
        <w:rPr>
          <w:rFonts w:ascii="Arabic Typesetting" w:hAnsi="Arabic Typesetting" w:cs="Arabic Typesetting"/>
          <w:b/>
          <w:bCs/>
          <w:noProof/>
          <w:color w:val="FFFFFF" w:themeColor="background1"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555790D" wp14:editId="4B11D45E">
                <wp:simplePos x="0" y="0"/>
                <wp:positionH relativeFrom="column">
                  <wp:posOffset>1694301</wp:posOffset>
                </wp:positionH>
                <wp:positionV relativeFrom="paragraph">
                  <wp:posOffset>2230755</wp:posOffset>
                </wp:positionV>
                <wp:extent cx="7372350" cy="1171575"/>
                <wp:effectExtent l="76200" t="76200" r="95250" b="104775"/>
                <wp:wrapNone/>
                <wp:docPr id="1728" name="Rectangle à coins arrondis 17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2350" cy="11715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BCF493" w14:textId="77777777" w:rsidR="00D74634" w:rsidRPr="007E5ECF" w:rsidRDefault="00D74634" w:rsidP="0009324A">
                            <w:pPr>
                              <w:pStyle w:val="Sansinterligne"/>
                              <w:jc w:val="center"/>
                              <w:rPr>
                                <w:rFonts w:asciiTheme="majorBidi" w:eastAsiaTheme="majorEastAsia" w:hAnsiTheme="majorBidi" w:cstheme="majorBidi"/>
                                <w:color w:val="000000" w:themeColor="text1"/>
                                <w:sz w:val="72"/>
                                <w:szCs w:val="72"/>
                              </w:rPr>
                            </w:pPr>
                          </w:p>
                          <w:p w14:paraId="45FF66D2" w14:textId="77777777" w:rsidR="00D74634" w:rsidRDefault="00D74634" w:rsidP="0009324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id="Rectangle à coins arrondis 1728" o:spid="_x0000_s1029" style="position:absolute;margin-left:133.4pt;margin-top:175.65pt;width:580.5pt;height:92.25pt;z-index: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" fillcolor="white [3201]" strokecolor="#5f497a [2407]" strokeweight="2pt">
                <v:textbox>
                  <w:txbxContent>
                    <w:p w14:paraId="22BCF493" w14:textId="77777777" w:rsidR="00D74634" w:rsidRPr="007E5ECF" w:rsidRDefault="00D74634" w:rsidP="0009324A">
                      <w:pPr>
                        <w:pStyle w:val="Sansinterligne"/>
                        <w:jc w:val="center"/>
                        <w:rPr>
                          <w:rFonts w:asciiTheme="majorBidi" w:eastAsiaTheme="majorEastAsia" w:hAnsiTheme="majorBidi" w:cstheme="majorBidi"/>
                          <w:color w:val="000000" w:themeColor="text1"/>
                          <w:sz w:val="72"/>
                          <w:szCs w:val="72"/>
                        </w:rPr>
                      </w:pPr>
                    </w:p>
                    <w:p w14:paraId="45FF66D2" w14:textId="77777777" w:rsidR="00D74634" w:rsidRDefault="00D74634" w:rsidP="0009324A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3143D4">
        <w:rPr>
          <w:rFonts w:ascii="Arabic Typesetting" w:hAnsi="Arabic Typesetting" w:cs="Arabic Typesetting"/>
          <w:b/>
          <w:bCs/>
          <w:noProof/>
          <w:color w:val="FFFFFF" w:themeColor="background1"/>
          <w:sz w:val="28"/>
          <w:szCs w:val="28"/>
          <w:lang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0D0287" wp14:editId="3C26A97E">
                <wp:simplePos x="0" y="0"/>
                <wp:positionH relativeFrom="margin">
                  <wp:posOffset>7334250</wp:posOffset>
                </wp:positionH>
                <wp:positionV relativeFrom="paragraph">
                  <wp:posOffset>4612005</wp:posOffset>
                </wp:positionV>
                <wp:extent cx="2324100" cy="1333500"/>
                <wp:effectExtent l="114300" t="114300" r="133350" b="133350"/>
                <wp:wrapNone/>
                <wp:docPr id="1732" name="Rectangle à coins arrondis 17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4100" cy="1333500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  <a:effectLst>
                          <a:glow rad="1016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6900F2" w14:textId="77777777" w:rsidR="00D74634" w:rsidRPr="00A35741" w:rsidRDefault="00D74634" w:rsidP="009E2D5C">
                            <w:pPr>
                              <w:pStyle w:val="Sansinterligne"/>
                              <w:spacing w:line="276" w:lineRule="auto"/>
                              <w:jc w:val="center"/>
                              <w:rPr>
                                <w:rFonts w:cs="Arial"/>
                                <w:sz w:val="32"/>
                                <w:szCs w:val="32"/>
                              </w:rPr>
                            </w:pPr>
                            <w:r w:rsidRPr="00A35741">
                              <w:rPr>
                                <w:rFonts w:cs="Arial"/>
                                <w:sz w:val="32"/>
                                <w:szCs w:val="32"/>
                              </w:rPr>
                              <w:t xml:space="preserve">Encadré par : </w:t>
                            </w:r>
                          </w:p>
                          <w:p w14:paraId="53561390" w14:textId="1AD91FA1" w:rsidR="00D74634" w:rsidRDefault="00D74634" w:rsidP="00DE1EFA">
                            <w:pPr>
                              <w:jc w:val="center"/>
                              <w:rPr>
                                <w:rFonts w:cs="Arial"/>
                                <w:color w:val="1F497D" w:themeColor="text2"/>
                                <w:sz w:val="32"/>
                                <w:szCs w:val="32"/>
                              </w:rPr>
                            </w:pP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732" o:spid="_x0000_s1030" style="position:absolute;margin-left:577.5pt;margin-top:363.15pt;width:183pt;height:105pt;z-index:25166131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" fillcolor="white [3201]" strokecolor="#5f497a [2407]" strokeweight="2pt">
                <v:textbox>
                  <w:txbxContent>
                    <w:p w14:paraId="2C6900F2" w14:textId="77777777" w:rsidR="00D74634" w:rsidRPr="00A35741" w:rsidRDefault="00D74634" w:rsidP="009E2D5C">
                      <w:pPr>
                        <w:pStyle w:val="Sansinterligne"/>
                        <w:spacing w:line="276" w:lineRule="auto"/>
                        <w:jc w:val="center"/>
                        <w:rPr>
                          <w:rFonts w:cs="Arial"/>
                          <w:sz w:val="32"/>
                          <w:szCs w:val="32"/>
                        </w:rPr>
                      </w:pPr>
                      <w:r w:rsidRPr="00A35741">
                        <w:rPr>
                          <w:rFonts w:cs="Arial"/>
                          <w:sz w:val="32"/>
                          <w:szCs w:val="32"/>
                        </w:rPr>
                        <w:t xml:space="preserve">Encadré par : </w:t>
                      </w:r>
                    </w:p>
                    <w:p w14:paraId="53561390" w14:textId="1AD91FA1" w:rsidR="00D74634" w:rsidRDefault="00D74634" w:rsidP="00DE1EFA">
                      <w:pPr>
                        <w:jc w:val="center"/>
                        <w:rPr>
                          <w:rFonts w:cs="Arial"/>
                          <w:color w:val="1F497D" w:themeColor="text2"/>
                          <w:sz w:val="32"/>
                          <w:szCs w:val="32"/>
                        </w:rPr>
                      </w:pPr>
                      <w:bookmarkStart w:id="1" w:name="_GoBack"/>
                      <w:bookmarkEnd w:id="1"/>
                    </w:p>
                  </w:txbxContent>
                </v:textbox>
                <w10:wrap anchorx="margin"/>
              </v:roundrect>
            </w:pict>
          </mc:Fallback>
        </mc:AlternateContent>
      </w:r>
      <w:sdt>
        <w:sdtPr>
          <w:rPr>
            <w:rFonts w:ascii="Arabic Typesetting" w:hAnsi="Arabic Typesetting" w:cs="Arabic Typesetting"/>
            <w:b/>
            <w:bCs/>
            <w:sz w:val="28"/>
            <w:szCs w:val="28"/>
          </w:rPr>
          <w:id w:val="1017884337"/>
          <w:docPartObj>
            <w:docPartGallery w:val="Cover Pages"/>
            <w:docPartUnique/>
          </w:docPartObj>
        </w:sdtPr>
        <w:sdtEndPr/>
        <w:sdtContent>
          <w:r w:rsidR="00BE5EA8" w:rsidRPr="00E34988">
            <w:rPr>
              <w:rFonts w:ascii="Arabic Typesetting" w:hAnsi="Arabic Typesetting" w:cs="Arabic Typesetting"/>
              <w:b/>
              <w:bCs/>
              <w:noProof/>
              <w:color w:val="FFFFFF" w:themeColor="background1"/>
              <w:sz w:val="28"/>
              <w:szCs w:val="28"/>
              <w:lang w:bidi="ar-SA"/>
            </w:rPr>
            <mc:AlternateContent>
              <mc:Choice Requires="wpg">
                <w:drawing>
                  <wp:anchor distT="0" distB="0" distL="114300" distR="114300" simplePos="0" relativeHeight="251651072" behindDoc="0" locked="0" layoutInCell="1" allowOverlap="1" wp14:anchorId="3241264F" wp14:editId="3DA937B1">
                    <wp:simplePos x="0" y="0"/>
                    <wp:positionH relativeFrom="margin">
                      <wp:posOffset>-179070</wp:posOffset>
                    </wp:positionH>
                    <wp:positionV relativeFrom="margin">
                      <wp:posOffset>-226695</wp:posOffset>
                    </wp:positionV>
                    <wp:extent cx="10315575" cy="7077710"/>
                    <wp:effectExtent l="0" t="0" r="28575" b="27940"/>
                    <wp:wrapNone/>
                    <wp:docPr id="20" name="Groupe 20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10315575" cy="7077710"/>
                              <a:chOff x="0" y="0"/>
                              <a:chExt cx="6858000" cy="9144000"/>
                            </a:xfrm>
                          </wpg:grpSpPr>
                          <wps:wsp>
                            <wps:cNvPr id="21" name="Rectangle 21"/>
                            <wps:cNvSpPr/>
                            <wps:spPr>
                              <a:xfrm>
                                <a:off x="228600" y="0"/>
                                <a:ext cx="66294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n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B002548" w14:textId="77777777" w:rsidR="00D74634" w:rsidRDefault="00D74634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0FA2FCCC" w14:textId="77777777" w:rsidR="00D74634" w:rsidRDefault="00D74634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7AC8D614" w14:textId="77777777" w:rsidR="00D74634" w:rsidRDefault="00D74634" w:rsidP="004F1A24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14:paraId="05C9B169" w14:textId="77777777" w:rsidR="00D74634" w:rsidRDefault="00D74634" w:rsidP="00DC1FA0">
                                  <w:pPr>
                                    <w:pStyle w:val="Sansinterligne"/>
                                    <w:jc w:val="center"/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914400" rIns="914400" bIns="265176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" name="Rectangle 22"/>
                            <wps:cNvSpPr/>
                            <wps:spPr>
                              <a:xfrm>
                                <a:off x="0" y="0"/>
                                <a:ext cx="228600" cy="914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group id="Groupe 20" o:spid="_x0000_s1031" style="position:absolute;margin-left:-14.1pt;margin-top:-17.85pt;width:812.25pt;height:557.3pt;z-index:251651072;mso-position-horizontal-relative:margin;mso-position-vertical-relative:margin" coordsize="68580,9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">
                    <v:rect id="Rectangle 21" o:spid="_x0000_s1032" style="position:absolute;left:2286;width:66294;height:9144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cywsMA&#10;AADbAAAADwAAAGRycy9kb3ducmV2LnhtbESPUWvCQBCE3wX/w7GFvki96EOR1EsQQaxgodX+gCW3&#10;TUJze+Fuo/Hfe4WCj8PMfMOsy9F16kIhtp4NLOYZKOLK25ZrA9/n3csKVBRki51nMnCjCGUxnawx&#10;t/7KX3Q5Sa0ShGOOBhqRPtc6Vg05jHPfEyfvxweHkmSotQ14TXDX6WWWvWqHLaeFBnvaNlT9ngZn&#10;4JjNQi3H7X5zGIiGw/5Dzp/WmOencfMGSmiUR/i//W4NLBfw9yX9AF3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fcywsMAAADbAAAADwAAAAAAAAAAAAAAAACYAgAAZHJzL2Rv&#10;d25yZXYueG1sUEsFBgAAAAAEAAQA9QAAAIgDAAAAAA==&#10;" fillcolor="#ccc0d9 [1303]" strokecolor="#5f497a [2407]" strokeweight="2pt">
                      <v:textbox inset="36pt,1in,1in,208.8pt">
                        <w:txbxContent>
                          <w:p w14:paraId="3B002548" w14:textId="77777777" w:rsidR="00D74634" w:rsidRDefault="00D74634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14:paraId="0FA2FCCC" w14:textId="77777777" w:rsidR="00D74634" w:rsidRDefault="00D74634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14:paraId="7AC8D614" w14:textId="77777777" w:rsidR="00D74634" w:rsidRDefault="00D74634" w:rsidP="004F1A24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  <w:p w14:paraId="05C9B169" w14:textId="77777777" w:rsidR="00D74634" w:rsidRDefault="00D74634" w:rsidP="00DC1FA0">
                            <w:pPr>
                              <w:pStyle w:val="Sansinterligne"/>
                              <w:jc w:val="center"/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rect>
                    <v:rect id="Rectangle 22" o:spid="_x0000_s1033" style="position:absolute;width:2286;height:9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oE08MA&#10;AADbAAAADwAAAGRycy9kb3ducmV2LnhtbESPT4vCMBTE7wt+h/AEb2tqDyK1UcQ/iwt70K7g9dE8&#10;22LzUpusVj+9EYQ9DjPzGyadd6YWV2pdZVnBaBiBIM6trrhQcPjdfE5AOI+ssbZMCu7kYD7rfaSY&#10;aHvjPV0zX4gAYZeggtL7JpHS5SUZdEPbEAfvZFuDPsi2kLrFW4CbWsZRNJYGKw4LJTa0LCk/Z39G&#10;wfdPna3HzeqCx7s7LrrHFz92RqlBv1tMQXjq/H/43d5qBXEMry/hB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oE08MAAADbAAAADwAAAAAAAAAAAAAAAACYAgAAZHJzL2Rv&#10;d25yZXYueG1sUEsFBgAAAAAEAAQA9QAAAIgDAAAAAA==&#10;" fillcolor="#5f497a [2407]" stroked="f" strokeweight="2pt"/>
                    <w10:wrap anchorx="margin" anchory="margin"/>
                  </v:group>
                </w:pict>
              </mc:Fallback>
            </mc:AlternateContent>
          </w:r>
          <w:r w:rsidR="004F1A24" w:rsidRPr="004F1A24">
            <w:rPr>
              <w:rFonts w:ascii="Calibri" w:eastAsia="Times New Roman" w:hAnsi="Calibri" w:cs="Arial"/>
              <w:noProof/>
              <w:lang w:bidi="ar-SA"/>
            </w:rPr>
            <w:drawing>
              <wp:anchor distT="0" distB="0" distL="114300" distR="114300" simplePos="0" relativeHeight="251655168" behindDoc="0" locked="0" layoutInCell="1" allowOverlap="1" wp14:anchorId="6D7F09EB" wp14:editId="3DAC663F">
                <wp:simplePos x="0" y="0"/>
                <wp:positionH relativeFrom="column">
                  <wp:posOffset>5450205</wp:posOffset>
                </wp:positionH>
                <wp:positionV relativeFrom="paragraph">
                  <wp:posOffset>344805</wp:posOffset>
                </wp:positionV>
                <wp:extent cx="3914775" cy="794385"/>
                <wp:effectExtent l="190500" t="190500" r="200025" b="196215"/>
                <wp:wrapSquare wrapText="bothSides"/>
                <wp:docPr id="59" name="Image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3914775" cy="794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glow rad="190500">
                            <a:srgbClr val="4F81BD">
                              <a:satMod val="175000"/>
                              <a:alpha val="21000"/>
                            </a:srgbClr>
                          </a:glow>
                          <a:softEdge rad="25400"/>
                        </a:effec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4F1A24" w:rsidRPr="004F1A24">
            <w:rPr>
              <w:rFonts w:ascii="Cambria" w:eastAsia="Times New Roman" w:hAnsi="Cambria" w:cs="Times New Roman"/>
              <w:noProof/>
              <w:lang w:bidi="ar-SA"/>
            </w:rPr>
            <w:drawing>
              <wp:anchor distT="0" distB="0" distL="114300" distR="114300" simplePos="0" relativeHeight="251653120" behindDoc="0" locked="0" layoutInCell="1" allowOverlap="1" wp14:anchorId="19DB4BB1" wp14:editId="0CF37FC0">
                <wp:simplePos x="0" y="0"/>
                <wp:positionH relativeFrom="margin">
                  <wp:posOffset>952500</wp:posOffset>
                </wp:positionH>
                <wp:positionV relativeFrom="paragraph">
                  <wp:posOffset>266700</wp:posOffset>
                </wp:positionV>
                <wp:extent cx="3630295" cy="923925"/>
                <wp:effectExtent l="266700" t="266700" r="274955" b="276225"/>
                <wp:wrapSquare wrapText="bothSides"/>
                <wp:docPr id="58" name="Image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17903360_10203051598769016_3113688034220964189_n.jpg"/>
                        <pic:cNvPicPr/>
                      </pic:nvPicPr>
                      <pic:blipFill rotWithShape="1">
                        <a:blip r:embed="rId10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11">
                                  <a14:imgEffect>
                                    <a14:brightnessContrast bright="20000" contrast="79000"/>
                                  </a14:imgEffect>
                                </a14:imgLayer>
                              </a14:imgProps>
                            </a:ex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-1" b="32794"/>
                        <a:stretch/>
                      </pic:blipFill>
                      <pic:spPr bwMode="auto">
                        <a:xfrm>
                          <a:off x="0" y="0"/>
                          <a:ext cx="3630295" cy="923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ffectLst>
                          <a:glow rad="266700">
                            <a:srgbClr val="4F81BD">
                              <a:alpha val="34000"/>
                            </a:srgbClr>
                          </a:glow>
                          <a:softEdge rad="63500"/>
                        </a:effectLst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  <w:r w:rsidR="00E34988">
            <w:rPr>
              <w:rFonts w:ascii="Arabic Typesetting" w:hAnsi="Arabic Typesetting" w:cs="Arabic Typesetting"/>
              <w:b/>
              <w:bCs/>
              <w:sz w:val="28"/>
              <w:szCs w:val="28"/>
              <w:rtl/>
            </w:rPr>
            <w:br w:type="page"/>
          </w:r>
        </w:sdtContent>
      </w:sdt>
    </w:p>
    <w:bookmarkStart w:id="2" w:name="_Toc512788002"/>
    <w:p w14:paraId="601FBF45" w14:textId="77777777" w:rsidR="005D2E9B" w:rsidRPr="009D6A8F" w:rsidRDefault="007D202D" w:rsidP="009D6A8F">
      <w:pPr>
        <w:pStyle w:val="Titre3"/>
        <w:jc w:val="center"/>
        <w:rPr>
          <w:sz w:val="28"/>
          <w:szCs w:val="28"/>
        </w:rPr>
      </w:pPr>
      <w:r>
        <w:rPr>
          <w:noProof/>
          <w:lang w:bidi="ar-SA"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4788FEF" wp14:editId="5036C3F3">
                <wp:simplePos x="0" y="0"/>
                <wp:positionH relativeFrom="column">
                  <wp:posOffset>6906169</wp:posOffset>
                </wp:positionH>
                <wp:positionV relativeFrom="paragraph">
                  <wp:posOffset>-85907</wp:posOffset>
                </wp:positionV>
                <wp:extent cx="3108960" cy="793659"/>
                <wp:effectExtent l="76200" t="76200" r="91440" b="121285"/>
                <wp:wrapNone/>
                <wp:docPr id="13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08960" cy="79365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BB473AB" w14:textId="77777777" w:rsidR="00D74634" w:rsidRDefault="00D74634" w:rsidP="00061DF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Matière : Mathématiques</w:t>
                            </w:r>
                          </w:p>
                          <w:p w14:paraId="24C617E7" w14:textId="77777777" w:rsidR="00D74634" w:rsidRPr="00CB18E1" w:rsidRDefault="00D74634" w:rsidP="00061DF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Réalisé(e) par : ……</w:t>
                            </w:r>
                          </w:p>
                          <w:p w14:paraId="5E8FB5E8" w14:textId="77777777" w:rsidR="00D74634" w:rsidRPr="00CB18E1" w:rsidRDefault="00D74634" w:rsidP="00DD791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9" o:spid="_x0000_s1034" style="position:absolute;left:0;text-align:left;margin-left:543.8pt;margin-top:-6.75pt;width:244.8pt;height:62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" fillcolor="#5f497a [2407]" strokecolor="#5f497a [2407]">
                <v:shadow on="t" color="black" opacity="22937f" origin=",.5" offset="0,.63889mm"/>
                <v:textbox>
                  <w:txbxContent>
                    <w:p w14:paraId="0BB473AB" w14:textId="77777777" w:rsidR="00D74634" w:rsidRDefault="00D74634" w:rsidP="00061DF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Matière : Mathématiques</w:t>
                      </w:r>
                    </w:p>
                    <w:p w14:paraId="24C617E7" w14:textId="77777777" w:rsidR="00D74634" w:rsidRPr="00CB18E1" w:rsidRDefault="00D74634" w:rsidP="00061DF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Réalisé(e) par : ……</w:t>
                      </w:r>
                    </w:p>
                    <w:p w14:paraId="5E8FB5E8" w14:textId="77777777" w:rsidR="00D74634" w:rsidRPr="00CB18E1" w:rsidRDefault="00D74634" w:rsidP="00DD791F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008327E" wp14:editId="3585F739">
                <wp:simplePos x="0" y="0"/>
                <wp:positionH relativeFrom="column">
                  <wp:posOffset>3319145</wp:posOffset>
                </wp:positionH>
                <wp:positionV relativeFrom="paragraph">
                  <wp:posOffset>-97246</wp:posOffset>
                </wp:positionV>
                <wp:extent cx="3571875" cy="805090"/>
                <wp:effectExtent l="57150" t="19050" r="85725" b="90805"/>
                <wp:wrapNone/>
                <wp:docPr id="10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71875" cy="8050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headEnd/>
                          <a:tailEnd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330149" w14:textId="77777777" w:rsidR="00D74634" w:rsidRDefault="00D74634" w:rsidP="00074791">
                            <w:pPr>
                              <w:jc w:val="center"/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Fiche pédagogique du cours</w:t>
                            </w:r>
                          </w:p>
                          <w:p w14:paraId="63C54B53" w14:textId="77777777" w:rsidR="00D74634" w:rsidRPr="00CB18E1" w:rsidRDefault="00D74634" w:rsidP="00061DF3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N</w:t>
                            </w:r>
                            <w:proofErr w:type="gramStart"/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° ..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4" o:spid="_x0000_s1035" style="position:absolute;left:0;text-align:left;margin-left:261.35pt;margin-top:-7.65pt;width:281.25pt;height:63.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" fillcolor="#5f497a [2407]" strokecolor="#b2a1c7 [1943]">
                <v:shadow on="t" color="black" opacity="22937f" origin=",.5" offset="0,.63889mm"/>
                <v:textbox>
                  <w:txbxContent>
                    <w:p w14:paraId="74330149" w14:textId="77777777" w:rsidR="00D74634" w:rsidRDefault="00D74634" w:rsidP="00074791">
                      <w:pPr>
                        <w:jc w:val="center"/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Fiche pédagogique du cours</w:t>
                      </w:r>
                    </w:p>
                    <w:p w14:paraId="63C54B53" w14:textId="77777777" w:rsidR="00D74634" w:rsidRPr="00CB18E1" w:rsidRDefault="00D74634" w:rsidP="00061DF3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N</w:t>
                      </w:r>
                      <w:proofErr w:type="gramStart"/>
                      <w:r>
                        <w:rPr>
                          <w:rFonts w:asciiTheme="majorBidi" w:hAnsiTheme="majorBidi" w:cs="Times New Roman"/>
                          <w:b/>
                          <w:bCs/>
                          <w:sz w:val="28"/>
                          <w:szCs w:val="28"/>
                        </w:rPr>
                        <w:t>° ..</w:t>
                      </w:r>
                      <w:proofErr w:type="gramEnd"/>
                    </w:p>
                  </w:txbxContent>
                </v:textbox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F6A0B50" wp14:editId="5240F273">
                <wp:simplePos x="0" y="0"/>
                <wp:positionH relativeFrom="column">
                  <wp:posOffset>-33020</wp:posOffset>
                </wp:positionH>
                <wp:positionV relativeFrom="paragraph">
                  <wp:posOffset>-97155</wp:posOffset>
                </wp:positionV>
                <wp:extent cx="3366135" cy="816428"/>
                <wp:effectExtent l="57150" t="19050" r="81915" b="98425"/>
                <wp:wrapNone/>
                <wp:docPr id="9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66135" cy="81642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style>
                        <a:lnRef idx="1">
                          <a:schemeClr val="accent5"/>
                        </a:lnRef>
                        <a:fillRef idx="3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5CCB80" w14:textId="77777777" w:rsidR="00D74634" w:rsidRPr="00CB18E1" w:rsidRDefault="00D74634" w:rsidP="00061DF3">
                            <w:pPr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Centre régional des métiers de l’éducation et de formation Rab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5" o:spid="_x0000_s1036" style="position:absolute;left:0;text-align:left;margin-left:-2.6pt;margin-top:-7.65pt;width:265.05pt;height:64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" fillcolor="#5f497a [2407]" strokecolor="#5f497a [2407]">
                <v:shadow on="t" color="black" opacity="22937f" origin=",.5" offset="0,.63889mm"/>
                <v:textbox>
                  <w:txbxContent>
                    <w:p w14:paraId="275CCB80" w14:textId="77777777" w:rsidR="00D74634" w:rsidRPr="00CB18E1" w:rsidRDefault="00D74634" w:rsidP="00061DF3">
                      <w:pPr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Centre régional des métiers de l’éducation et de formation Rabat</w:t>
                      </w:r>
                    </w:p>
                  </w:txbxContent>
                </v:textbox>
              </v:roundrect>
            </w:pict>
          </mc:Fallback>
        </mc:AlternateContent>
      </w:r>
      <w:bookmarkEnd w:id="2"/>
    </w:p>
    <w:p w14:paraId="3CF9934E" w14:textId="00ABBF7F" w:rsidR="005D2E9B" w:rsidRDefault="00885746">
      <w:pPr>
        <w:rPr>
          <w:rtl/>
        </w:rPr>
      </w:pP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0A1FF52" wp14:editId="7EBC650B">
                <wp:simplePos x="0" y="0"/>
                <wp:positionH relativeFrom="margin">
                  <wp:posOffset>6650355</wp:posOffset>
                </wp:positionH>
                <wp:positionV relativeFrom="paragraph">
                  <wp:posOffset>4023360</wp:posOffset>
                </wp:positionV>
                <wp:extent cx="3295650" cy="2828925"/>
                <wp:effectExtent l="0" t="0" r="19050" b="28575"/>
                <wp:wrapNone/>
                <wp:docPr id="17" name="Rectangle à coins arrondi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0" cy="282892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7F9622" w14:textId="77777777" w:rsidR="00D74634" w:rsidRPr="00A01C70" w:rsidRDefault="00D74634" w:rsidP="00B35712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01C70"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Les extensions </w:t>
                            </w:r>
                          </w:p>
                          <w:p w14:paraId="331932FD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4"/>
                              </w:numPr>
                              <w:spacing w:before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Les équations</w:t>
                            </w:r>
                          </w:p>
                          <w:p w14:paraId="68C5EEA5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4"/>
                              </w:numPr>
                              <w:spacing w:before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La </w:t>
                            </w:r>
                            <w:proofErr w:type="spellStart"/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proprtionnalité</w:t>
                            </w:r>
                            <w:proofErr w:type="spellEnd"/>
                          </w:p>
                          <w:p w14:paraId="0C612EE0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4"/>
                              </w:numPr>
                              <w:spacing w:before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Développement d’expression </w:t>
                            </w:r>
                            <w:r w:rsidRPr="001C7665">
                              <w:rPr>
                                <w:rFonts w:asciiTheme="majorBidi" w:eastAsiaTheme="minorHAnsi" w:hAnsiTheme="majorBidi" w:cstheme="maj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  <w:lang w:eastAsia="en-US"/>
                              </w:rPr>
                              <w:object w:dxaOrig="1260" w:dyaOrig="320" w14:anchorId="317887D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0" type="#_x0000_t75" style="width:63pt;height:15.75pt" o:ole="">
                                  <v:imagedata r:id="rId12" o:title=""/>
                                </v:shape>
                                <o:OLEObject Type="Embed" ProgID="Equation.DSMT4" ShapeID="_x0000_i1050" DrawAspect="Content" ObjectID="_1720019421" r:id="rId13"/>
                              </w:object>
                            </w:r>
                          </w:p>
                          <w:p w14:paraId="074FEF51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4"/>
                              </w:numPr>
                              <w:spacing w:before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Les identités remarquables</w:t>
                            </w:r>
                          </w:p>
                          <w:p w14:paraId="209CA2C9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4"/>
                              </w:numPr>
                              <w:spacing w:before="0" w:line="240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Factorisation des expressions de genre </w:t>
                            </w:r>
                            <w:r w:rsidRPr="001C7665">
                              <w:rPr>
                                <w:rFonts w:asciiTheme="majorBidi" w:eastAsiaTheme="minorHAnsi" w:hAnsiTheme="majorBidi" w:cstheme="majorBidi"/>
                                <w:b/>
                                <w:bCs/>
                                <w:position w:val="-10"/>
                                <w:sz w:val="24"/>
                                <w:szCs w:val="24"/>
                                <w:lang w:eastAsia="en-US"/>
                              </w:rPr>
                              <w:object w:dxaOrig="2040" w:dyaOrig="320" w14:anchorId="78000052">
                                <v:shape id="_x0000_i1051" type="#_x0000_t75" style="width:102pt;height:15.75pt" o:ole="">
                                  <v:imagedata r:id="rId14" o:title=""/>
                                </v:shape>
                                <o:OLEObject Type="Embed" ProgID="Equation.DSMT4" ShapeID="_x0000_i1051" DrawAspect="Content" ObjectID="_1720019422" r:id="rId15"/>
                              </w:object>
                            </w:r>
                          </w:p>
                          <w:p w14:paraId="0F4614D8" w14:textId="77777777" w:rsidR="008D181C" w:rsidRPr="00D27ABC" w:rsidRDefault="008D181C" w:rsidP="00885746">
                            <w:pPr>
                              <w:pStyle w:val="Paragraphedeliste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  <w:p w14:paraId="6C292D46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2BAC733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278B13D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7B345676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1E5F3E4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DCA3198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0DD5DCD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764432F" w14:textId="77777777" w:rsidR="00D74634" w:rsidRDefault="00D74634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17" o:spid="_x0000_s1037" style="position:absolute;margin-left:523.65pt;margin-top:316.8pt;width:259.5pt;height:222.7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" fillcolor="white [3201]" strokecolor="#5f497a [2407]" strokeweight="2pt">
                <v:textbox>
                  <w:txbxContent>
                    <w:p w14:paraId="117F9622" w14:textId="77777777" w:rsidR="00D74634" w:rsidRPr="00A01C70" w:rsidRDefault="00D74634" w:rsidP="00B35712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01C70"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Les extensions </w:t>
                      </w:r>
                    </w:p>
                    <w:p w14:paraId="331932FD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4"/>
                        </w:numPr>
                        <w:spacing w:before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Les équations</w:t>
                      </w:r>
                    </w:p>
                    <w:p w14:paraId="68C5EEA5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4"/>
                        </w:numPr>
                        <w:spacing w:before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 xml:space="preserve">La </w:t>
                      </w:r>
                      <w:proofErr w:type="spellStart"/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proprtionnalité</w:t>
                      </w:r>
                      <w:proofErr w:type="spellEnd"/>
                    </w:p>
                    <w:p w14:paraId="0C612EE0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4"/>
                        </w:numPr>
                        <w:spacing w:before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 xml:space="preserve">Développement d’expression </w:t>
                      </w:r>
                      <w:r w:rsidRPr="001C7665">
                        <w:rPr>
                          <w:rFonts w:asciiTheme="majorBidi" w:eastAsiaTheme="minorHAnsi" w:hAnsiTheme="majorBidi" w:cstheme="majorBidi"/>
                          <w:b/>
                          <w:bCs/>
                          <w:position w:val="-10"/>
                          <w:sz w:val="24"/>
                          <w:szCs w:val="24"/>
                          <w:lang w:eastAsia="en-US"/>
                        </w:rPr>
                        <w:object w:dxaOrig="1260" w:dyaOrig="320" w14:anchorId="317887D7">
                          <v:shape id="_x0000_i1050" type="#_x0000_t75" style="width:63pt;height:15.75pt" o:ole="">
                            <v:imagedata r:id="rId16" o:title=""/>
                          </v:shape>
                          <o:OLEObject Type="Embed" ProgID="Equation.DSMT4" ShapeID="_x0000_i1050" DrawAspect="Content" ObjectID="_1681342059" r:id="rId17"/>
                        </w:object>
                      </w:r>
                    </w:p>
                    <w:p w14:paraId="074FEF51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4"/>
                        </w:numPr>
                        <w:spacing w:before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>Les identités remarquables</w:t>
                      </w:r>
                    </w:p>
                    <w:p w14:paraId="209CA2C9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4"/>
                        </w:numPr>
                        <w:spacing w:before="0" w:line="240" w:lineRule="auto"/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hAnsiTheme="majorBidi" w:cstheme="majorBidi"/>
                          <w:b/>
                          <w:bCs/>
                          <w:sz w:val="24"/>
                          <w:szCs w:val="24"/>
                        </w:rPr>
                        <w:t xml:space="preserve">Factorisation des expressions de genre </w:t>
                      </w:r>
                      <w:r w:rsidRPr="001C7665">
                        <w:rPr>
                          <w:rFonts w:asciiTheme="majorBidi" w:eastAsiaTheme="minorHAnsi" w:hAnsiTheme="majorBidi" w:cstheme="majorBidi"/>
                          <w:b/>
                          <w:bCs/>
                          <w:position w:val="-10"/>
                          <w:sz w:val="24"/>
                          <w:szCs w:val="24"/>
                          <w:lang w:eastAsia="en-US"/>
                        </w:rPr>
                        <w:object w:dxaOrig="2040" w:dyaOrig="320" w14:anchorId="78000052">
                          <v:shape id="_x0000_i1051" type="#_x0000_t75" style="width:102pt;height:15.75pt" o:ole="">
                            <v:imagedata r:id="rId18" o:title=""/>
                          </v:shape>
                          <o:OLEObject Type="Embed" ProgID="Equation.DSMT4" ShapeID="_x0000_i1051" DrawAspect="Content" ObjectID="_1681342060" r:id="rId19"/>
                        </w:object>
                      </w:r>
                    </w:p>
                    <w:p w14:paraId="0F4614D8" w14:textId="77777777" w:rsidR="008D181C" w:rsidRPr="00D27ABC" w:rsidRDefault="008D181C" w:rsidP="00885746">
                      <w:pPr>
                        <w:pStyle w:val="Paragraphedeliste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</w:p>
                    <w:p w14:paraId="6C292D46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2BAC733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278B13D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7B345676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1E5F3E4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DCA3198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0DD5DCD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764432F" w14:textId="77777777" w:rsidR="00D74634" w:rsidRDefault="00D74634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 w:rsidRPr="00E03E58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2863E5E" wp14:editId="22C0F5E0">
                <wp:simplePos x="0" y="0"/>
                <wp:positionH relativeFrom="margin">
                  <wp:posOffset>3335655</wp:posOffset>
                </wp:positionH>
                <wp:positionV relativeFrom="paragraph">
                  <wp:posOffset>3889375</wp:posOffset>
                </wp:positionV>
                <wp:extent cx="3238500" cy="2962275"/>
                <wp:effectExtent l="0" t="0" r="19050" b="28575"/>
                <wp:wrapNone/>
                <wp:docPr id="23" name="Rectangle à coins arrondis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0" cy="2962275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chemeClr val="accent4">
                              <a:lumMod val="75000"/>
                            </a:scheme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7291DE5" w14:textId="77777777" w:rsidR="00D74634" w:rsidRPr="00A01C70" w:rsidRDefault="00D74634" w:rsidP="00B35712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Les compétences visées</w:t>
                            </w:r>
                          </w:p>
                          <w:p w14:paraId="7DA60328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 w:after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Développer le produit d’un nombre et une somme ;</w:t>
                            </w:r>
                          </w:p>
                          <w:p w14:paraId="64D413B5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 w:after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Développer le produit d’un nombre et une différence ;</w:t>
                            </w:r>
                          </w:p>
                          <w:p w14:paraId="37050276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 w:after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Développer le produit de deux sommes ;</w:t>
                            </w:r>
                          </w:p>
                          <w:p w14:paraId="563C3E6F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 w:after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Développer le produit de deux différences</w:t>
                            </w:r>
                          </w:p>
                          <w:p w14:paraId="603412CC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 w:after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Factoriser une expression ;</w:t>
                            </w:r>
                          </w:p>
                          <w:p w14:paraId="18131632" w14:textId="48C1FA38" w:rsidR="00D74634" w:rsidRPr="00CD41D7" w:rsidRDefault="00885746" w:rsidP="00885746">
                            <w:pPr>
                              <w:rPr>
                                <w:rFonts w:cs="Times New Roman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Connaitre les identités remarquables</w:t>
                            </w:r>
                          </w:p>
                          <w:p w14:paraId="2F474153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BA1D9BA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B2AA6D5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E4F39A8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063BAAC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CFD2DC1" w14:textId="77777777" w:rsidR="00D74634" w:rsidRDefault="00D74634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23" o:spid="_x0000_s1038" style="position:absolute;margin-left:262.65pt;margin-top:306.25pt;width:255pt;height:233.25pt;z-index: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" fillcolor="window" strokecolor="#5f497a [2407]" strokeweight="2pt">
                <v:textbox>
                  <w:txbxContent>
                    <w:p w14:paraId="17291DE5" w14:textId="77777777" w:rsidR="00D74634" w:rsidRPr="00A01C70" w:rsidRDefault="00D74634" w:rsidP="00B35712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Les compétences visées</w:t>
                      </w:r>
                    </w:p>
                    <w:p w14:paraId="7DA60328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5"/>
                        </w:numPr>
                        <w:autoSpaceDE w:val="0"/>
                        <w:autoSpaceDN w:val="0"/>
                        <w:adjustRightInd w:val="0"/>
                        <w:spacing w:before="0" w:after="0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Développer le produit d’un nombre et une somme ;</w:t>
                      </w:r>
                    </w:p>
                    <w:p w14:paraId="64D413B5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5"/>
                        </w:numPr>
                        <w:autoSpaceDE w:val="0"/>
                        <w:autoSpaceDN w:val="0"/>
                        <w:adjustRightInd w:val="0"/>
                        <w:spacing w:before="0" w:after="0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Développer le produit d’un nombre et une différence ;</w:t>
                      </w:r>
                    </w:p>
                    <w:p w14:paraId="37050276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5"/>
                        </w:numPr>
                        <w:autoSpaceDE w:val="0"/>
                        <w:autoSpaceDN w:val="0"/>
                        <w:adjustRightInd w:val="0"/>
                        <w:spacing w:before="0" w:after="0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Développer le produit de deux sommes ;</w:t>
                      </w:r>
                    </w:p>
                    <w:p w14:paraId="563C3E6F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5"/>
                        </w:numPr>
                        <w:autoSpaceDE w:val="0"/>
                        <w:autoSpaceDN w:val="0"/>
                        <w:adjustRightInd w:val="0"/>
                        <w:spacing w:before="0" w:after="0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Développer le produit de deux différences</w:t>
                      </w:r>
                    </w:p>
                    <w:p w14:paraId="603412CC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25"/>
                        </w:numPr>
                        <w:autoSpaceDE w:val="0"/>
                        <w:autoSpaceDN w:val="0"/>
                        <w:adjustRightInd w:val="0"/>
                        <w:spacing w:before="0" w:after="0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Factoriser une expression ;</w:t>
                      </w:r>
                    </w:p>
                    <w:p w14:paraId="18131632" w14:textId="48C1FA38" w:rsidR="00D74634" w:rsidRPr="00CD41D7" w:rsidRDefault="00885746" w:rsidP="00885746">
                      <w:pPr>
                        <w:rPr>
                          <w:rFonts w:cs="Times New Roman"/>
                          <w:b/>
                          <w:bCs/>
                          <w:sz w:val="18"/>
                          <w:szCs w:val="18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Connaitre les identités remarquables</w:t>
                      </w:r>
                    </w:p>
                    <w:p w14:paraId="2F474153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BA1D9BA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B2AA6D5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E4F39A8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063BAAC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CFD2DC1" w14:textId="77777777" w:rsidR="00D74634" w:rsidRDefault="00D74634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AAB4A37" wp14:editId="1B8E0A9B">
                <wp:simplePos x="0" y="0"/>
                <wp:positionH relativeFrom="margin">
                  <wp:posOffset>7620</wp:posOffset>
                </wp:positionH>
                <wp:positionV relativeFrom="paragraph">
                  <wp:posOffset>3788410</wp:posOffset>
                </wp:positionV>
                <wp:extent cx="3190875" cy="2873375"/>
                <wp:effectExtent l="0" t="0" r="28575" b="22225"/>
                <wp:wrapNone/>
                <wp:docPr id="24" name="Rectangle à coins arrondis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0875" cy="2873375"/>
                        </a:xfrm>
                        <a:prstGeom prst="roundRect">
                          <a:avLst/>
                        </a:prstGeom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EE1BB5" w14:textId="77777777" w:rsidR="00D74634" w:rsidRPr="00A01C70" w:rsidRDefault="00D74634" w:rsidP="00E9141A">
                            <w:pPr>
                              <w:jc w:val="center"/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cs="Times New Roman"/>
                                <w:bCs/>
                                <w:color w:val="7030A0"/>
                                <w:sz w:val="32"/>
                                <w:szCs w:val="32"/>
                                <w:u w:val="single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Prérequis  </w:t>
                            </w:r>
                          </w:p>
                          <w:p w14:paraId="5F308F41" w14:textId="644FBE6E" w:rsidR="00D74634" w:rsidRPr="001424AA" w:rsidRDefault="00E6036A" w:rsidP="001424AA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Les no</w:t>
                            </w:r>
                            <w:proofErr w:type="spell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lang w:val="fr-CA"/>
                              </w:rPr>
                              <w:t>mbres</w:t>
                            </w:r>
                            <w:proofErr w:type="spell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lang w:val="fr-CA"/>
                              </w:rPr>
                              <w:t xml:space="preserve"> décimaux relatifs.</w:t>
                            </w:r>
                          </w:p>
                          <w:p w14:paraId="19080C63" w14:textId="2CDE397A" w:rsidR="00D74634" w:rsidRPr="001424AA" w:rsidRDefault="00E6036A" w:rsidP="001424AA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 xml:space="preserve"> Les puissances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lang w:val="fr-CA"/>
                              </w:rPr>
                              <w:t>.</w:t>
                            </w:r>
                          </w:p>
                          <w:p w14:paraId="16F8A95F" w14:textId="77777777" w:rsidR="00885746" w:rsidRPr="001C7665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6"/>
                              </w:numPr>
                              <w:spacing w:before="0" w:line="240" w:lineRule="auto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1C7665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Les sommes algébriques</w:t>
                            </w:r>
                          </w:p>
                          <w:p w14:paraId="1BA9F2DB" w14:textId="58FE3FB0" w:rsidR="00D74634" w:rsidRPr="001424AA" w:rsidRDefault="00D74634" w:rsidP="00E6036A">
                            <w:pPr>
                              <w:pStyle w:val="Paragraphedeliste"/>
                              <w:ind w:left="1440"/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</w:p>
                          <w:p w14:paraId="61D67806" w14:textId="77777777" w:rsidR="00D74634" w:rsidRPr="00043803" w:rsidRDefault="00D74634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tab/>
                            </w:r>
                          </w:p>
                          <w:p w14:paraId="7BC76E6B" w14:textId="77777777" w:rsidR="00D74634" w:rsidRPr="00043803" w:rsidRDefault="00D74634" w:rsidP="00043803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14:paraId="2CE402D2" w14:textId="77777777" w:rsidR="00D74634" w:rsidRPr="00043803" w:rsidRDefault="00D74634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438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424D072F" w14:textId="77777777" w:rsidR="00D74634" w:rsidRPr="00043803" w:rsidRDefault="00D74634" w:rsidP="00C021C1">
                            <w:pPr>
                              <w:jc w:val="right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0438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043803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20196833" w14:textId="77777777" w:rsidR="00D74634" w:rsidRDefault="00D74634" w:rsidP="00043803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9BF2301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4AE92DE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3844F649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48A92BBB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CFF7D47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075C631" w14:textId="77777777" w:rsidR="00D74634" w:rsidRDefault="00D74634" w:rsidP="00E03E58">
                            <w:pPr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140FE86" w14:textId="77777777" w:rsidR="00D74634" w:rsidRDefault="00D74634" w:rsidP="00E03E5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24" o:spid="_x0000_s1039" style="position:absolute;margin-left:.6pt;margin-top:298.3pt;width:251.25pt;height:226.25pt;z-index:2516961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" fillcolor="white [3201]" strokecolor="#5f497a [2407]" strokeweight="2pt">
                <v:textbox>
                  <w:txbxContent>
                    <w:p w14:paraId="7AEE1BB5" w14:textId="77777777" w:rsidR="00D74634" w:rsidRPr="00A01C70" w:rsidRDefault="00D74634" w:rsidP="00E9141A">
                      <w:pPr>
                        <w:jc w:val="center"/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cs="Times New Roman"/>
                          <w:bCs/>
                          <w:color w:val="7030A0"/>
                          <w:sz w:val="32"/>
                          <w:szCs w:val="32"/>
                          <w:u w:val="single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Prérequis  </w:t>
                      </w:r>
                    </w:p>
                    <w:p w14:paraId="5F308F41" w14:textId="644FBE6E" w:rsidR="00D74634" w:rsidRPr="001424AA" w:rsidRDefault="00E6036A" w:rsidP="001424AA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</w:rPr>
                        <w:t>Les no</w:t>
                      </w:r>
                      <w:proofErr w:type="spellStart"/>
                      <w:r>
                        <w:rPr>
                          <w:rFonts w:asciiTheme="majorBidi" w:hAnsiTheme="majorBidi" w:cstheme="majorBidi"/>
                          <w:b/>
                          <w:bCs/>
                          <w:lang w:val="fr-CA"/>
                        </w:rPr>
                        <w:t>mbres</w:t>
                      </w:r>
                      <w:proofErr w:type="spellEnd"/>
                      <w:r>
                        <w:rPr>
                          <w:rFonts w:asciiTheme="majorBidi" w:hAnsiTheme="majorBidi" w:cstheme="majorBidi"/>
                          <w:b/>
                          <w:bCs/>
                          <w:lang w:val="fr-CA"/>
                        </w:rPr>
                        <w:t xml:space="preserve"> décimaux relatifs.</w:t>
                      </w:r>
                    </w:p>
                    <w:p w14:paraId="19080C63" w14:textId="2CDE397A" w:rsidR="00D74634" w:rsidRPr="001424AA" w:rsidRDefault="00E6036A" w:rsidP="001424AA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</w:rPr>
                        <w:t xml:space="preserve"> Les puissances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lang w:val="fr-CA"/>
                        </w:rPr>
                        <w:t>.</w:t>
                      </w:r>
                    </w:p>
                    <w:p w14:paraId="16F8A95F" w14:textId="77777777" w:rsidR="00885746" w:rsidRPr="001C7665" w:rsidRDefault="00885746" w:rsidP="00885746">
                      <w:pPr>
                        <w:pStyle w:val="Paragraphedeliste"/>
                        <w:numPr>
                          <w:ilvl w:val="0"/>
                          <w:numId w:val="6"/>
                        </w:numPr>
                        <w:spacing w:before="0" w:line="240" w:lineRule="auto"/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</w:pPr>
                      <w:r w:rsidRPr="001C7665">
                        <w:rPr>
                          <w:rFonts w:asciiTheme="majorBidi" w:eastAsia="MyriadPro-Regular" w:hAnsiTheme="majorBidi" w:cstheme="majorBidi"/>
                          <w:b/>
                          <w:bCs/>
                          <w:sz w:val="24"/>
                          <w:szCs w:val="24"/>
                        </w:rPr>
                        <w:t>Les sommes algébriques</w:t>
                      </w:r>
                    </w:p>
                    <w:p w14:paraId="1BA9F2DB" w14:textId="58FE3FB0" w:rsidR="00D74634" w:rsidRPr="001424AA" w:rsidRDefault="00D74634" w:rsidP="00E6036A">
                      <w:pPr>
                        <w:pStyle w:val="Paragraphedeliste"/>
                        <w:ind w:left="1440"/>
                        <w:rPr>
                          <w:rFonts w:asciiTheme="majorBidi" w:hAnsiTheme="majorBidi" w:cstheme="majorBidi"/>
                          <w:b/>
                          <w:bCs/>
                        </w:rPr>
                      </w:pPr>
                    </w:p>
                    <w:p w14:paraId="61D67806" w14:textId="77777777" w:rsidR="00D74634" w:rsidRPr="00043803" w:rsidRDefault="00D74634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tab/>
                      </w:r>
                    </w:p>
                    <w:p w14:paraId="7BC76E6B" w14:textId="77777777" w:rsidR="00D74634" w:rsidRPr="00043803" w:rsidRDefault="00D74634" w:rsidP="00043803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</w:p>
                    <w:p w14:paraId="2CE402D2" w14:textId="77777777" w:rsidR="00D74634" w:rsidRPr="00043803" w:rsidRDefault="00D74634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4380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</w:t>
                      </w:r>
                    </w:p>
                    <w:p w14:paraId="424D072F" w14:textId="77777777" w:rsidR="00D74634" w:rsidRPr="00043803" w:rsidRDefault="00D74634" w:rsidP="00C021C1">
                      <w:pPr>
                        <w:jc w:val="right"/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04380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 xml:space="preserve"> </w:t>
                      </w:r>
                      <w:r w:rsidRPr="00043803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ab/>
                      </w:r>
                    </w:p>
                    <w:p w14:paraId="20196833" w14:textId="77777777" w:rsidR="00D74634" w:rsidRDefault="00D74634" w:rsidP="00043803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9BF2301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4AE92DE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3844F649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48A92BBB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CFF7D47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075C631" w14:textId="77777777" w:rsidR="00D74634" w:rsidRDefault="00D74634" w:rsidP="00E03E58">
                      <w:pPr>
                        <w:jc w:val="center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140FE86" w14:textId="77777777" w:rsidR="00D74634" w:rsidRDefault="00D74634" w:rsidP="00E03E58">
                      <w:pPr>
                        <w:jc w:val="center"/>
                      </w:pPr>
                    </w:p>
                  </w:txbxContent>
                </v:textbox>
                <w10:wrap anchorx="margin"/>
              </v:roundrect>
            </w:pict>
          </mc:Fallback>
        </mc:AlternateContent>
      </w:r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4F685E3" wp14:editId="2E931E94">
                <wp:simplePos x="0" y="0"/>
                <wp:positionH relativeFrom="page">
                  <wp:posOffset>133350</wp:posOffset>
                </wp:positionH>
                <wp:positionV relativeFrom="paragraph">
                  <wp:posOffset>574040</wp:posOffset>
                </wp:positionV>
                <wp:extent cx="10439400" cy="6276975"/>
                <wp:effectExtent l="57150" t="38100" r="76200" b="104775"/>
                <wp:wrapNone/>
                <wp:docPr id="14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439400" cy="6276975"/>
                        </a:xfrm>
                        <a:prstGeom prst="roundRect">
                          <a:avLst>
                            <a:gd name="adj" fmla="val 1972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06467F" w14:textId="77777777" w:rsidR="00D74634" w:rsidRDefault="00D74634" w:rsidP="00BD4BDC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4ECB2B2F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bidiVisual/>
                              <w:tblW w:w="0" w:type="auto"/>
                              <w:tblInd w:w="41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899"/>
                              <w:gridCol w:w="14"/>
                              <w:gridCol w:w="3650"/>
                              <w:gridCol w:w="14"/>
                              <w:gridCol w:w="4664"/>
                              <w:gridCol w:w="2785"/>
                            </w:tblGrid>
                            <w:tr w:rsidR="00D74634" w:rsidRPr="00F96F4C" w14:paraId="181A4464" w14:textId="77777777" w:rsidTr="00885746">
                              <w:trPr>
                                <w:trHeight w:val="123"/>
                              </w:trPr>
                              <w:tc>
                                <w:tcPr>
                                  <w:tcW w:w="3899" w:type="dxa"/>
                                </w:tcPr>
                                <w:p w14:paraId="63449AFD" w14:textId="41C840CE" w:rsidR="00D74634" w:rsidRPr="00B07A29" w:rsidRDefault="00B07A29" w:rsidP="00CF2AC1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rial" w:hint="cs"/>
                                      <w:color w:val="FFFFFF" w:themeColor="background1"/>
                                      <w:sz w:val="32"/>
                                      <w:szCs w:val="32"/>
                                      <w:rtl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                    </w:t>
                                  </w:r>
                                  <w:r>
                                    <w:rPr>
                                      <w:rFonts w:cs="Arial"/>
                                      <w:b/>
                                      <w:bCs/>
                                      <w:sz w:val="24"/>
                                      <w:szCs w:val="24"/>
                                      <w:lang w:val="fr-CA"/>
                                    </w:rPr>
                                    <w:t>2021</w:t>
                                  </w:r>
                                  <w:r w:rsidRPr="00B07A29">
                                    <w:rPr>
                                      <w:rFonts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/2020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7030A0"/>
                                </w:tcPr>
                                <w:p w14:paraId="59FAD1D9" w14:textId="77777777" w:rsidR="00D74634" w:rsidRPr="00F96F4C" w:rsidRDefault="00D74634" w:rsidP="008E1087">
                                  <w:pPr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’année Scolaire :</w:t>
                                  </w:r>
                                </w:p>
                              </w:tc>
                              <w:tc>
                                <w:tcPr>
                                  <w:tcW w:w="4678" w:type="dxa"/>
                                  <w:gridSpan w:val="2"/>
                                </w:tcPr>
                                <w:p w14:paraId="065147EE" w14:textId="4D360606" w:rsidR="00D74634" w:rsidRPr="008E1087" w:rsidRDefault="00D74634" w:rsidP="00D27ABC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  <w:r w:rsidRPr="00D27ABC"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éme année collège.</w:t>
                                  </w:r>
                                </w:p>
                              </w:tc>
                              <w:tc>
                                <w:tcPr>
                                  <w:tcW w:w="2785" w:type="dxa"/>
                                  <w:shd w:val="clear" w:color="auto" w:fill="7030A0"/>
                                </w:tcPr>
                                <w:p w14:paraId="77411D9F" w14:textId="77777777" w:rsidR="00D74634" w:rsidRPr="00F96F4C" w:rsidRDefault="00D74634" w:rsidP="008E108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Niveau scolaire : </w:t>
                                  </w:r>
                                </w:p>
                              </w:tc>
                            </w:tr>
                            <w:tr w:rsidR="00D74634" w:rsidRPr="00F96F4C" w14:paraId="348687BB" w14:textId="77777777" w:rsidTr="00885746">
                              <w:trPr>
                                <w:trHeight w:val="121"/>
                              </w:trPr>
                              <w:tc>
                                <w:tcPr>
                                  <w:tcW w:w="3899" w:type="dxa"/>
                                </w:tcPr>
                                <w:p w14:paraId="42BE6BE5" w14:textId="3A6B0710" w:rsidR="00D74634" w:rsidRPr="008E1087" w:rsidRDefault="00B07A29" w:rsidP="00D27ABC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                  </w:t>
                                  </w:r>
                                  <w:r w:rsidR="003B621C"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  <w:r w:rsidR="00D74634"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H</w:t>
                                  </w: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7030A0"/>
                                </w:tcPr>
                                <w:p w14:paraId="1E3E198B" w14:textId="77777777" w:rsidR="00D74634" w:rsidRPr="00F96F4C" w:rsidRDefault="00D74634" w:rsidP="008E1087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La durée : </w:t>
                                  </w:r>
                                </w:p>
                              </w:tc>
                              <w:tc>
                                <w:tcPr>
                                  <w:tcW w:w="4678" w:type="dxa"/>
                                  <w:gridSpan w:val="2"/>
                                </w:tcPr>
                                <w:p w14:paraId="4F66ABCF" w14:textId="36FABDB1" w:rsidR="00D74634" w:rsidRPr="00D74634" w:rsidRDefault="00B07A29" w:rsidP="00D27ABC">
                                  <w:pPr>
                                    <w:pStyle w:val="Paragraphedeliste"/>
                                    <w:ind w:left="0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            </w:t>
                                  </w:r>
                                  <w:r w:rsidR="00D74634"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2785" w:type="dxa"/>
                                  <w:shd w:val="clear" w:color="auto" w:fill="7030A0"/>
                                </w:tcPr>
                                <w:p w14:paraId="30D9F486" w14:textId="77777777" w:rsidR="00D74634" w:rsidRPr="00F96F4C" w:rsidRDefault="00D74634" w:rsidP="008E1087">
                                  <w:pPr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 xml:space="preserve">Semestre : </w:t>
                                  </w:r>
                                </w:p>
                              </w:tc>
                            </w:tr>
                            <w:tr w:rsidR="00D74634" w:rsidRPr="00F96F4C" w14:paraId="736BA39A" w14:textId="77777777" w:rsidTr="00885746">
                              <w:trPr>
                                <w:trHeight w:val="405"/>
                              </w:trPr>
                              <w:tc>
                                <w:tcPr>
                                  <w:tcW w:w="3913" w:type="dxa"/>
                                  <w:gridSpan w:val="2"/>
                                </w:tcPr>
                                <w:p w14:paraId="2811DC9D" w14:textId="77777777" w:rsidR="00D74634" w:rsidRPr="008E1087" w:rsidRDefault="00D74634" w:rsidP="00CF2AC1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64" w:type="dxa"/>
                                  <w:gridSpan w:val="2"/>
                                  <w:shd w:val="clear" w:color="auto" w:fill="5F497A" w:themeFill="accent4" w:themeFillShade="BF"/>
                                </w:tcPr>
                                <w:p w14:paraId="5049380B" w14:textId="77777777" w:rsidR="00D74634" w:rsidRPr="008E1087" w:rsidRDefault="00D74634" w:rsidP="00E9141A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E9141A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’établissement :</w:t>
                                  </w:r>
                                </w:p>
                              </w:tc>
                              <w:tc>
                                <w:tcPr>
                                  <w:tcW w:w="4664" w:type="dxa"/>
                                </w:tcPr>
                                <w:p w14:paraId="23F7E300" w14:textId="435DF98D" w:rsidR="00D74634" w:rsidRPr="008E1087" w:rsidRDefault="00D74634" w:rsidP="00B13403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Tableau marqueur + les outils de la géométrie (</w:t>
                                  </w:r>
                                  <w:proofErr w:type="spellStart"/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règle+compas+triangle</w:t>
                                  </w:r>
                                  <w:proofErr w:type="spellEnd"/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).    </w:t>
                                  </w:r>
                                </w:p>
                              </w:tc>
                              <w:tc>
                                <w:tcPr>
                                  <w:tcW w:w="2785" w:type="dxa"/>
                                  <w:shd w:val="clear" w:color="auto" w:fill="7030A0"/>
                                </w:tcPr>
                                <w:p w14:paraId="77CC4B24" w14:textId="77777777" w:rsidR="00D74634" w:rsidRPr="00F96F4C" w:rsidRDefault="00D74634" w:rsidP="008E1087">
                                  <w:pPr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</w:pPr>
                                  <w:r w:rsidRPr="00F96F4C"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4"/>
                                      <w:szCs w:val="24"/>
                                    </w:rPr>
                                    <w:t>Les outils didactiques :</w:t>
                                  </w:r>
                                </w:p>
                              </w:tc>
                            </w:tr>
                            <w:tr w:rsidR="00D74634" w:rsidRPr="008E1087" w14:paraId="06E5B836" w14:textId="77777777" w:rsidTr="00885746">
                              <w:tc>
                                <w:tcPr>
                                  <w:tcW w:w="15026" w:type="dxa"/>
                                  <w:gridSpan w:val="6"/>
                                </w:tcPr>
                                <w:p w14:paraId="03705125" w14:textId="77777777" w:rsidR="00D74634" w:rsidRPr="008E1087" w:rsidRDefault="00D74634" w:rsidP="008E1087">
                                  <w:pPr>
                                    <w:pStyle w:val="Paragraphedeliste"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Les orientations éducatives : </w:t>
                                  </w:r>
                                </w:p>
                              </w:tc>
                            </w:tr>
                            <w:tr w:rsidR="00D74634" w:rsidRPr="008E1087" w14:paraId="50798E38" w14:textId="77777777" w:rsidTr="00885746">
                              <w:tc>
                                <w:tcPr>
                                  <w:tcW w:w="15026" w:type="dxa"/>
                                  <w:gridSpan w:val="6"/>
                                </w:tcPr>
                                <w:p w14:paraId="0A4F60C2" w14:textId="77777777" w:rsidR="00885746" w:rsidRPr="009209B8" w:rsidRDefault="00D74634" w:rsidP="00885746">
                                  <w:pPr>
                                    <w:pStyle w:val="Paragraphedeliste"/>
                                    <w:numPr>
                                      <w:ilvl w:val="0"/>
                                      <w:numId w:val="25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="00885746" w:rsidRPr="009209B8"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Utilisation de l’expression littérale.</w:t>
                                  </w:r>
                                </w:p>
                                <w:p w14:paraId="223FA0C9" w14:textId="77777777" w:rsidR="00885746" w:rsidRPr="009209B8" w:rsidRDefault="00885746" w:rsidP="00885746">
                                  <w:pPr>
                                    <w:pStyle w:val="Paragraphedeliste"/>
                                    <w:numPr>
                                      <w:ilvl w:val="0"/>
                                      <w:numId w:val="25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9209B8"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- Reconnaissance de la forme d’une expression algébrique : somme, produit. Développement d’une expression de la forme (a + b) (c + d)</w:t>
                                  </w:r>
                                </w:p>
                                <w:p w14:paraId="7E07FC3C" w14:textId="386B67F0" w:rsidR="00885746" w:rsidRPr="009209B8" w:rsidRDefault="00885746" w:rsidP="00885746">
                                  <w:pPr>
                                    <w:pStyle w:val="Paragraphedeliste"/>
                                    <w:numPr>
                                      <w:ilvl w:val="0"/>
                                      <w:numId w:val="25"/>
                                    </w:numPr>
                                    <w:autoSpaceDE w:val="0"/>
                                    <w:autoSpaceDN w:val="0"/>
                                    <w:adjustRightInd w:val="0"/>
                                    <w:spacing w:before="0"/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9209B8">
                                    <w:rPr>
                                      <w:rFonts w:asciiTheme="majorBidi" w:eastAsia="MyriadPro-Regular" w:hAnsiTheme="majorBidi" w:cstheme="majorBid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 xml:space="preserve"> -Factorisation d’une expression algébrique dans laquelle le facteur est apparent</w:t>
                                  </w:r>
                                </w:p>
                                <w:p w14:paraId="13647300" w14:textId="77777777" w:rsidR="00885746" w:rsidRDefault="00885746" w:rsidP="00885746"/>
                                <w:p w14:paraId="63EB2F11" w14:textId="595AC549" w:rsidR="00D74634" w:rsidRPr="00885746" w:rsidRDefault="00D74634" w:rsidP="008E1087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Aharoni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251DB86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795F9412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2C0620F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97ECC78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076C419" w14:textId="77777777" w:rsidR="00D74634" w:rsidRDefault="00D74634" w:rsidP="00A75DDB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474DEF3D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3DFD02E" w14:textId="77777777" w:rsidR="00D74634" w:rsidRDefault="00D74634" w:rsidP="00BD4BDC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C422019" w14:textId="77777777" w:rsidR="00D74634" w:rsidRPr="006A0657" w:rsidRDefault="00D74634" w:rsidP="006A0657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FD61913" w14:textId="77777777" w:rsidR="00D74634" w:rsidRDefault="00D74634" w:rsidP="00B92AFF">
                            <w:pPr>
                              <w:pStyle w:val="Paragraphedeliste"/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u w:val="double"/>
                              </w:rPr>
                            </w:pPr>
                          </w:p>
                          <w:p w14:paraId="338CDE5F" w14:textId="77777777" w:rsidR="00D74634" w:rsidRDefault="00D74634" w:rsidP="00A75DDB">
                            <w:pPr>
                              <w:pStyle w:val="Paragraphedeliste"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14:paraId="3E3BAEA4" w14:textId="77777777" w:rsidR="00D74634" w:rsidRDefault="00D74634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12A79209" w14:textId="77777777" w:rsidR="00D74634" w:rsidRDefault="00D74634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419A2F8C" w14:textId="77777777" w:rsidR="00D74634" w:rsidRDefault="00D74634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531EE440" w14:textId="77777777" w:rsidR="00D74634" w:rsidRPr="00E22EC6" w:rsidRDefault="00D74634" w:rsidP="00BD4BDC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632755A5" w14:textId="77777777" w:rsidR="00D74634" w:rsidRPr="00FC76BD" w:rsidRDefault="00D74634" w:rsidP="00B24E1F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" o:spid="_x0000_s1040" style="position:absolute;margin-left:10.5pt;margin-top:45.2pt;width:822pt;height:494.25pt;z-index:2516889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12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" fillcolor="#e5dfec [663]" strokecolor="#4579b8 [3044]">
                <v:shadow on="t" color="black" opacity="24903f" origin=",.5" offset="0,.55556mm"/>
                <v:textbox>
                  <w:txbxContent>
                    <w:p w14:paraId="1F06467F" w14:textId="77777777" w:rsidR="00D74634" w:rsidRDefault="00D74634" w:rsidP="00BD4BDC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4ECB2B2F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tbl>
                      <w:tblPr>
                        <w:tblStyle w:val="Grilledutableau"/>
                        <w:bidiVisual/>
                        <w:tblW w:w="0" w:type="auto"/>
                        <w:tblInd w:w="410" w:type="dxa"/>
                        <w:tblLook w:val="04A0" w:firstRow="1" w:lastRow="0" w:firstColumn="1" w:lastColumn="0" w:noHBand="0" w:noVBand="1"/>
                      </w:tblPr>
                      <w:tblGrid>
                        <w:gridCol w:w="3899"/>
                        <w:gridCol w:w="14"/>
                        <w:gridCol w:w="3650"/>
                        <w:gridCol w:w="14"/>
                        <w:gridCol w:w="4664"/>
                        <w:gridCol w:w="2785"/>
                      </w:tblGrid>
                      <w:tr w:rsidR="00D74634" w:rsidRPr="00F96F4C" w14:paraId="181A4464" w14:textId="77777777" w:rsidTr="00885746">
                        <w:trPr>
                          <w:trHeight w:val="123"/>
                        </w:trPr>
                        <w:tc>
                          <w:tcPr>
                            <w:tcW w:w="3899" w:type="dxa"/>
                          </w:tcPr>
                          <w:p w14:paraId="63449AFD" w14:textId="41C840CE" w:rsidR="00D74634" w:rsidRPr="00B07A29" w:rsidRDefault="00B07A29" w:rsidP="00CF2AC1">
                            <w:pPr>
                              <w:pStyle w:val="Paragraphedeliste"/>
                              <w:bidi/>
                              <w:ind w:left="0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rial" w:hint="cs"/>
                                <w:color w:val="FFFFFF" w:themeColor="background1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                    </w:t>
                            </w:r>
                            <w:r>
                              <w:rPr>
                                <w:rFonts w:cs="Arial"/>
                                <w:b/>
                                <w:bCs/>
                                <w:sz w:val="24"/>
                                <w:szCs w:val="24"/>
                                <w:lang w:val="fr-CA"/>
                              </w:rPr>
                              <w:t>2021</w:t>
                            </w:r>
                            <w:r w:rsidRPr="00B07A29">
                              <w:rPr>
                                <w:rFonts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/2020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7030A0"/>
                          </w:tcPr>
                          <w:p w14:paraId="59FAD1D9" w14:textId="77777777" w:rsidR="00D74634" w:rsidRPr="00F96F4C" w:rsidRDefault="00D74634" w:rsidP="008E1087">
                            <w:pPr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’année Scolaire :</w:t>
                            </w:r>
                          </w:p>
                        </w:tc>
                        <w:tc>
                          <w:tcPr>
                            <w:tcW w:w="4678" w:type="dxa"/>
                            <w:gridSpan w:val="2"/>
                          </w:tcPr>
                          <w:p w14:paraId="065147EE" w14:textId="4D360606" w:rsidR="00D74634" w:rsidRPr="008E1087" w:rsidRDefault="00D74634" w:rsidP="00D27ABC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1</w:t>
                            </w:r>
                            <w:r w:rsidRPr="00D27ABC"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éme année collège.</w:t>
                            </w:r>
                          </w:p>
                        </w:tc>
                        <w:tc>
                          <w:tcPr>
                            <w:tcW w:w="2785" w:type="dxa"/>
                            <w:shd w:val="clear" w:color="auto" w:fill="7030A0"/>
                          </w:tcPr>
                          <w:p w14:paraId="77411D9F" w14:textId="77777777" w:rsidR="00D74634" w:rsidRPr="00F96F4C" w:rsidRDefault="00D74634" w:rsidP="008E108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Niveau scolaire : </w:t>
                            </w:r>
                          </w:p>
                        </w:tc>
                      </w:tr>
                      <w:tr w:rsidR="00D74634" w:rsidRPr="00F96F4C" w14:paraId="348687BB" w14:textId="77777777" w:rsidTr="00885746">
                        <w:trPr>
                          <w:trHeight w:val="121"/>
                        </w:trPr>
                        <w:tc>
                          <w:tcPr>
                            <w:tcW w:w="3899" w:type="dxa"/>
                          </w:tcPr>
                          <w:p w14:paraId="42BE6BE5" w14:textId="3A6B0710" w:rsidR="00D74634" w:rsidRPr="008E1087" w:rsidRDefault="00B07A29" w:rsidP="00D27ABC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                 </w:t>
                            </w:r>
                            <w:r w:rsidR="003B621C"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6</w:t>
                            </w:r>
                            <w:r w:rsidR="00D74634"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H</w:t>
                            </w: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7030A0"/>
                          </w:tcPr>
                          <w:p w14:paraId="1E3E198B" w14:textId="77777777" w:rsidR="00D74634" w:rsidRPr="00F96F4C" w:rsidRDefault="00D74634" w:rsidP="008E1087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La durée : </w:t>
                            </w:r>
                          </w:p>
                        </w:tc>
                        <w:tc>
                          <w:tcPr>
                            <w:tcW w:w="4678" w:type="dxa"/>
                            <w:gridSpan w:val="2"/>
                          </w:tcPr>
                          <w:p w14:paraId="4F66ABCF" w14:textId="36FABDB1" w:rsidR="00D74634" w:rsidRPr="00D74634" w:rsidRDefault="00B07A29" w:rsidP="00D27ABC">
                            <w:pPr>
                              <w:pStyle w:val="Paragraphedeliste"/>
                              <w:ind w:left="0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          </w:t>
                            </w:r>
                            <w:r w:rsidR="00D74634"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2785" w:type="dxa"/>
                            <w:shd w:val="clear" w:color="auto" w:fill="7030A0"/>
                          </w:tcPr>
                          <w:p w14:paraId="30D9F486" w14:textId="77777777" w:rsidR="00D74634" w:rsidRPr="00F96F4C" w:rsidRDefault="00D74634" w:rsidP="008E1087">
                            <w:pPr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Semestre : </w:t>
                            </w:r>
                          </w:p>
                        </w:tc>
                      </w:tr>
                      <w:tr w:rsidR="00D74634" w:rsidRPr="00F96F4C" w14:paraId="736BA39A" w14:textId="77777777" w:rsidTr="00885746">
                        <w:trPr>
                          <w:trHeight w:val="405"/>
                        </w:trPr>
                        <w:tc>
                          <w:tcPr>
                            <w:tcW w:w="3913" w:type="dxa"/>
                            <w:gridSpan w:val="2"/>
                          </w:tcPr>
                          <w:p w14:paraId="2811DC9D" w14:textId="77777777" w:rsidR="00D74634" w:rsidRPr="008E1087" w:rsidRDefault="00D74634" w:rsidP="00CF2AC1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64" w:type="dxa"/>
                            <w:gridSpan w:val="2"/>
                            <w:shd w:val="clear" w:color="auto" w:fill="5F497A" w:themeFill="accent4" w:themeFillShade="BF"/>
                          </w:tcPr>
                          <w:p w14:paraId="5049380B" w14:textId="77777777" w:rsidR="00D74634" w:rsidRPr="008E1087" w:rsidRDefault="00D74634" w:rsidP="00E9141A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E9141A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’établissement :</w:t>
                            </w:r>
                          </w:p>
                        </w:tc>
                        <w:tc>
                          <w:tcPr>
                            <w:tcW w:w="4664" w:type="dxa"/>
                          </w:tcPr>
                          <w:p w14:paraId="23F7E300" w14:textId="435DF98D" w:rsidR="00D74634" w:rsidRPr="008E1087" w:rsidRDefault="00D74634" w:rsidP="00B13403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Tableau marqueur + les outils de la géométrie (</w:t>
                            </w:r>
                            <w:proofErr w:type="spellStart"/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>règle+compas+triangle</w:t>
                            </w:r>
                            <w:proofErr w:type="spellEnd"/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).    </w:t>
                            </w:r>
                          </w:p>
                        </w:tc>
                        <w:tc>
                          <w:tcPr>
                            <w:tcW w:w="2785" w:type="dxa"/>
                            <w:shd w:val="clear" w:color="auto" w:fill="7030A0"/>
                          </w:tcPr>
                          <w:p w14:paraId="77CC4B24" w14:textId="77777777" w:rsidR="00D74634" w:rsidRPr="00F96F4C" w:rsidRDefault="00D74634" w:rsidP="008E1087">
                            <w:pPr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F96F4C"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>Les outils didactiques :</w:t>
                            </w:r>
                          </w:p>
                        </w:tc>
                      </w:tr>
                      <w:tr w:rsidR="00D74634" w:rsidRPr="008E1087" w14:paraId="06E5B836" w14:textId="77777777" w:rsidTr="00885746">
                        <w:tc>
                          <w:tcPr>
                            <w:tcW w:w="15026" w:type="dxa"/>
                            <w:gridSpan w:val="6"/>
                          </w:tcPr>
                          <w:p w14:paraId="03705125" w14:textId="77777777" w:rsidR="00D74634" w:rsidRPr="008E1087" w:rsidRDefault="00D74634" w:rsidP="008E1087">
                            <w:pPr>
                              <w:pStyle w:val="Paragraphedeliste"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Les orientations éducatives : </w:t>
                            </w:r>
                          </w:p>
                        </w:tc>
                      </w:tr>
                      <w:tr w:rsidR="00D74634" w:rsidRPr="008E1087" w14:paraId="50798E38" w14:textId="77777777" w:rsidTr="00885746">
                        <w:tc>
                          <w:tcPr>
                            <w:tcW w:w="15026" w:type="dxa"/>
                            <w:gridSpan w:val="6"/>
                          </w:tcPr>
                          <w:p w14:paraId="0A4F60C2" w14:textId="77777777" w:rsidR="00885746" w:rsidRPr="009209B8" w:rsidRDefault="00D74634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885746" w:rsidRPr="009209B8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Utilisation de l’expression littérale.</w:t>
                            </w:r>
                          </w:p>
                          <w:p w14:paraId="223FA0C9" w14:textId="77777777" w:rsidR="00885746" w:rsidRPr="009209B8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9209B8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>- Reconnaissance de la forme d’une expression algébrique : somme, produit. Développement d’une expression de la forme (a + b) (c + d)</w:t>
                            </w:r>
                          </w:p>
                          <w:p w14:paraId="7E07FC3C" w14:textId="386B67F0" w:rsidR="00885746" w:rsidRPr="009209B8" w:rsidRDefault="00885746" w:rsidP="00885746">
                            <w:pPr>
                              <w:pStyle w:val="Paragraphedeliste"/>
                              <w:numPr>
                                <w:ilvl w:val="0"/>
                                <w:numId w:val="25"/>
                              </w:numPr>
                              <w:autoSpaceDE w:val="0"/>
                              <w:autoSpaceDN w:val="0"/>
                              <w:adjustRightInd w:val="0"/>
                              <w:spacing w:before="0"/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9209B8">
                              <w:rPr>
                                <w:rFonts w:asciiTheme="majorBidi" w:eastAsia="MyriadPro-Regular" w:hAnsiTheme="majorBidi" w:cstheme="maj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-Factorisation d’une expression algébrique dans laquelle le facteur est apparent</w:t>
                            </w:r>
                          </w:p>
                          <w:p w14:paraId="13647300" w14:textId="77777777" w:rsidR="00885746" w:rsidRDefault="00885746" w:rsidP="00885746"/>
                          <w:p w14:paraId="63EB2F11" w14:textId="595AC549" w:rsidR="00D74634" w:rsidRPr="00885746" w:rsidRDefault="00D74634" w:rsidP="008E1087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251DB86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795F9412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2C0620F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97ECC78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076C419" w14:textId="77777777" w:rsidR="00D74634" w:rsidRDefault="00D74634" w:rsidP="00A75DDB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474DEF3D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3DFD02E" w14:textId="77777777" w:rsidR="00D74634" w:rsidRDefault="00D74634" w:rsidP="00BD4BDC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C422019" w14:textId="77777777" w:rsidR="00D74634" w:rsidRPr="006A0657" w:rsidRDefault="00D74634" w:rsidP="006A0657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FD61913" w14:textId="77777777" w:rsidR="00D74634" w:rsidRDefault="00D74634" w:rsidP="00B92AFF">
                      <w:pPr>
                        <w:pStyle w:val="Paragraphedeliste"/>
                        <w:bidi/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u w:val="double"/>
                        </w:rPr>
                      </w:pPr>
                    </w:p>
                    <w:p w14:paraId="338CDE5F" w14:textId="77777777" w:rsidR="00D74634" w:rsidRDefault="00D74634" w:rsidP="00A75DDB">
                      <w:pPr>
                        <w:pStyle w:val="Paragraphedeliste"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14:paraId="3E3BAEA4" w14:textId="77777777" w:rsidR="00D74634" w:rsidRDefault="00D74634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12A79209" w14:textId="77777777" w:rsidR="00D74634" w:rsidRDefault="00D74634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419A2F8C" w14:textId="77777777" w:rsidR="00D74634" w:rsidRDefault="00D74634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531EE440" w14:textId="77777777" w:rsidR="00D74634" w:rsidRPr="00E22EC6" w:rsidRDefault="00D74634" w:rsidP="00BD4BDC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632755A5" w14:textId="77777777" w:rsidR="00D74634" w:rsidRPr="00FC76BD" w:rsidRDefault="00D74634" w:rsidP="00B24E1F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  <w:r w:rsidR="007D202D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2895A7F" wp14:editId="46631DA5">
                <wp:simplePos x="0" y="0"/>
                <wp:positionH relativeFrom="column">
                  <wp:posOffset>3336743</wp:posOffset>
                </wp:positionH>
                <wp:positionV relativeFrom="paragraph">
                  <wp:posOffset>449308</wp:posOffset>
                </wp:positionV>
                <wp:extent cx="3524250" cy="409575"/>
                <wp:effectExtent l="57150" t="38100" r="76200" b="104775"/>
                <wp:wrapNone/>
                <wp:docPr id="15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3524250" cy="409575"/>
                        </a:xfrm>
                        <a:prstGeom prst="roundRect">
                          <a:avLst>
                            <a:gd name="adj" fmla="val 1434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solidFill>
                            <a:schemeClr val="accent4">
                              <a:lumMod val="75000"/>
                            </a:schemeClr>
                          </a:solidFill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01BA4F7" w14:textId="77777777" w:rsidR="00D74634" w:rsidRPr="00A35741" w:rsidRDefault="00D74634" w:rsidP="00BD4BDC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</w:pPr>
                            <w:r w:rsidRPr="00A35741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>Carte techniqu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" o:spid="_x0000_s1041" style="position:absolute;margin-left:262.75pt;margin-top:35.4pt;width:277.5pt;height:32.25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940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" fillcolor="#5f497a [2407]" strokecolor="#5f497a [2407]">
                <v:shadow on="t" color="black" opacity="24903f" origin=",.5" offset="0,.55556mm"/>
                <v:textbox>
                  <w:txbxContent>
                    <w:p w14:paraId="601BA4F7" w14:textId="77777777" w:rsidR="00D74634" w:rsidRPr="00A35741" w:rsidRDefault="00D74634" w:rsidP="00BD4BDC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</w:pPr>
                      <w:r w:rsidRPr="00A35741"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</w:rPr>
                        <w:t>Carte technique</w:t>
                      </w:r>
                    </w:p>
                  </w:txbxContent>
                </v:textbox>
              </v:roundrect>
            </w:pict>
          </mc:Fallback>
        </mc:AlternateContent>
      </w:r>
      <w:r w:rsidR="00171D90"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D0FA055" wp14:editId="1B86B5D2">
                <wp:simplePos x="0" y="0"/>
                <wp:positionH relativeFrom="column">
                  <wp:posOffset>-131445</wp:posOffset>
                </wp:positionH>
                <wp:positionV relativeFrom="paragraph">
                  <wp:posOffset>-236220</wp:posOffset>
                </wp:positionV>
                <wp:extent cx="10258425" cy="6677025"/>
                <wp:effectExtent l="76200" t="57150" r="85725" b="104775"/>
                <wp:wrapNone/>
                <wp:docPr id="8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58425" cy="6677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oundrect w14:anchorId="0FEAB379" id="Rectangle à coins arrondis 8" o:spid="_x0000_s1026" style="position:absolute;margin-left:-10.35pt;margin-top:-18.6pt;width:807.75pt;height:525.7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" fillcolor="#ccc0d9 [1303]" strokecolor="white [3201]" strokeweight="3pt">
                <v:shadow on="t" color="black" opacity="24903f" origin=",.5" offset="0,.55556mm"/>
              </v:roundrect>
            </w:pict>
          </mc:Fallback>
        </mc:AlternateContent>
      </w:r>
      <w:r w:rsidR="00DD791F">
        <w:rPr>
          <w:rtl/>
        </w:rPr>
        <w:br w:type="page"/>
      </w:r>
    </w:p>
    <w:p w14:paraId="4D94FDFD" w14:textId="77777777" w:rsidR="00DD791F" w:rsidRDefault="00DD791F">
      <w:pPr>
        <w:rPr>
          <w:rtl/>
        </w:rPr>
      </w:pPr>
    </w:p>
    <w:p w14:paraId="67E0A6E7" w14:textId="2DCE1023" w:rsidR="008E1087" w:rsidRDefault="00640E40" w:rsidP="00A76F1E"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0A2CAC3" wp14:editId="56775092">
                <wp:simplePos x="0" y="0"/>
                <wp:positionH relativeFrom="page">
                  <wp:posOffset>173990</wp:posOffset>
                </wp:positionH>
                <wp:positionV relativeFrom="paragraph">
                  <wp:posOffset>506730</wp:posOffset>
                </wp:positionV>
                <wp:extent cx="10296525" cy="6048375"/>
                <wp:effectExtent l="57150" t="38100" r="85725" b="104775"/>
                <wp:wrapNone/>
                <wp:docPr id="33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96525" cy="6048375"/>
                        </a:xfrm>
                        <a:prstGeom prst="roundRect">
                          <a:avLst>
                            <a:gd name="adj" fmla="val 1972"/>
                          </a:avLst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6FA3C3" w14:textId="77777777" w:rsidR="00D74634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28EA6567" w14:textId="77777777" w:rsidR="00D74634" w:rsidRPr="00BD4BDC" w:rsidRDefault="00D74634" w:rsidP="00257169">
                            <w:pPr>
                              <w:pStyle w:val="Paragraphedeliste"/>
                              <w:bidi/>
                              <w:spacing w:after="0" w:line="240" w:lineRule="auto"/>
                              <w:ind w:left="1080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4340FA1B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tbl>
                            <w:tblPr>
                              <w:tblStyle w:val="Grilledutableau"/>
                              <w:bidiVisual/>
                              <w:tblW w:w="1587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5290"/>
                              <w:gridCol w:w="5291"/>
                              <w:gridCol w:w="5292"/>
                            </w:tblGrid>
                            <w:tr w:rsidR="00D74634" w:rsidRPr="00CB18E1" w14:paraId="390F7DD8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14:paraId="2EC7C7E9" w14:textId="77777777" w:rsidR="00D74634" w:rsidRPr="00A3574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Capacité visée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14:paraId="414CF0EA" w14:textId="77777777" w:rsidR="00D74634" w:rsidRPr="00A3574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La durée 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7030A0"/>
                                  <w:vAlign w:val="center"/>
                                </w:tcPr>
                                <w:p w14:paraId="3FC30E7C" w14:textId="77777777" w:rsidR="00D74634" w:rsidRPr="00A3574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A35741">
                                    <w:rPr>
                                      <w:rFonts w:cs="Times New Roman"/>
                                      <w:b/>
                                      <w:bCs/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t xml:space="preserve">La séance </w:t>
                                  </w:r>
                                </w:p>
                              </w:tc>
                            </w:tr>
                            <w:tr w:rsidR="00D74634" w:rsidRPr="00CB18E1" w14:paraId="5B480C56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225B964C" w14:textId="1791909E" w:rsidR="003B621C" w:rsidRPr="00CB18E1" w:rsidRDefault="003B621C" w:rsidP="003B621C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color w:val="FF0000"/>
                                      <w:sz w:val="32"/>
                                      <w:szCs w:val="32"/>
                                    </w:rPr>
                                    <w:t xml:space="preserve">Expression littérale                   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2EA19862" w14:textId="466CD939" w:rsidR="00D74634" w:rsidRPr="00CB18E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085FB8FA" w14:textId="46924F46" w:rsidR="00D74634" w:rsidRPr="00CB18E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D74634" w:rsidRPr="00CB18E1" w14:paraId="670767F2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29C476B9" w14:textId="0E261EB1" w:rsidR="00D74634" w:rsidRDefault="00640E40" w:rsidP="00640E40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D7463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rFonts w:cs="Times New Roman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710B7371" w14:textId="6F83497A" w:rsidR="00D74634" w:rsidRDefault="00640E40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5F58A6E4" w14:textId="1AA6BA32" w:rsidR="00D74634" w:rsidRDefault="00D74634" w:rsidP="00640E40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D74634" w:rsidRPr="00CB18E1" w14:paraId="26BE5E10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760E1DF3" w14:textId="1FAFDA23" w:rsidR="00D74634" w:rsidRPr="00CB18E1" w:rsidRDefault="003B621C" w:rsidP="003B621C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cs="Times New Roman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3B621C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ab/>
                                  </w:r>
                                  <w:r w:rsidRPr="00640E40">
                                    <w:rPr>
                                      <w:rFonts w:cs="Times New Roman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Développement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169FE3E6" w14:textId="16FE0762" w:rsidR="00D74634" w:rsidRPr="00CB18E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0EF6A255" w14:textId="1B58EBC5" w:rsidR="00D74634" w:rsidRPr="00640E40" w:rsidRDefault="00640E40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fr-CA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fr-CA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D74634" w:rsidRPr="00CB18E1" w14:paraId="0DF09099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3CE08619" w14:textId="590F1A58" w:rsidR="00D74634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Exercices de  Soutien et renforcement  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0C854ABF" w14:textId="64A89293" w:rsidR="00D74634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709136CF" w14:textId="30953665" w:rsidR="00D74634" w:rsidRDefault="00640E40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D74634" w:rsidRPr="00CB18E1" w14:paraId="21B6E20A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702B54B7" w14:textId="38266BD7" w:rsidR="00D74634" w:rsidRPr="00CB18E1" w:rsidRDefault="00640E40" w:rsidP="00752F2D">
                                  <w:pPr>
                                    <w:pStyle w:val="Paragraphedeliste"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640E40"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ab/>
                                  </w:r>
                                  <w:r w:rsidRPr="00640E40">
                                    <w:rPr>
                                      <w:rFonts w:cs="Times New Roman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Factorisation d’une expression littérale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495DE691" w14:textId="02FF4436" w:rsidR="00D74634" w:rsidRPr="00CB18E1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32632CB5" w14:textId="31468146" w:rsidR="00D74634" w:rsidRPr="00640E40" w:rsidRDefault="00640E40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val="fr-CA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fr-CA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D74634" w:rsidRPr="00CB18E1" w14:paraId="5B3BD228" w14:textId="77777777" w:rsidTr="00A35741">
                              <w:trPr>
                                <w:trHeight w:val="385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1C34FD2C" w14:textId="5FF9CB2F" w:rsidR="00D74634" w:rsidRDefault="00640E40" w:rsidP="00752F2D">
                                  <w:pPr>
                                    <w:pStyle w:val="Paragraphedeliste"/>
                                    <w:ind w:left="0"/>
                                    <w:jc w:val="center"/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37E145D8" w14:textId="1240F457" w:rsidR="00D74634" w:rsidRDefault="00640E40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58414689" w14:textId="60EA6606" w:rsidR="00D74634" w:rsidRDefault="00D74634" w:rsidP="00257169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c>
                            </w:tr>
                            <w:tr w:rsidR="00D74634" w:rsidRPr="00CB18E1" w14:paraId="4087721F" w14:textId="77777777" w:rsidTr="00A35741">
                              <w:trPr>
                                <w:trHeight w:val="342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000A5BA6" w14:textId="480D629D" w:rsidR="00D74634" w:rsidRPr="00640E40" w:rsidRDefault="00640E40" w:rsidP="00640E40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640E40">
                                    <w:rPr>
                                      <w:rFonts w:cs="Arial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ab/>
                                  </w:r>
                                  <w:r w:rsidRPr="00640E40"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Les identités remarquables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286AA3C2" w14:textId="087A7EC2" w:rsidR="00D74634" w:rsidRPr="00CB18E1" w:rsidRDefault="00D74634" w:rsidP="00463C9F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</w:tcPr>
                                <w:p w14:paraId="1E1902A7" w14:textId="62AA340D" w:rsidR="00D74634" w:rsidRPr="00640E40" w:rsidRDefault="00640E40" w:rsidP="00463C9F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cs="Aharon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D74634" w:rsidRPr="00CB18E1" w14:paraId="2ACE4CF2" w14:textId="77777777" w:rsidTr="00A35741">
                              <w:trPr>
                                <w:trHeight w:val="342"/>
                              </w:trPr>
                              <w:tc>
                                <w:tcPr>
                                  <w:tcW w:w="5290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2731E49B" w14:textId="1F3B7F2E" w:rsidR="00D74634" w:rsidRPr="00CD41D7" w:rsidRDefault="00640E40" w:rsidP="00463C9F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="00D7463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Exercices de  Soutien et renforcement   </w:t>
                                  </w:r>
                                  <w:r w:rsidR="00D7463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</w:p>
                              </w:tc>
                              <w:tc>
                                <w:tcPr>
                                  <w:tcW w:w="5291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  <w:vAlign w:val="center"/>
                                </w:tcPr>
                                <w:p w14:paraId="401BE3E1" w14:textId="488ACDD8" w:rsidR="00D74634" w:rsidRPr="00CB18E1" w:rsidRDefault="00640E40" w:rsidP="004256CB">
                                  <w:pPr>
                                    <w:pStyle w:val="Paragraphedeliste"/>
                                    <w:bidi/>
                                    <w:ind w:left="0"/>
                                    <w:jc w:val="center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1H</w:t>
                                  </w:r>
                                </w:p>
                              </w:tc>
                              <w:tc>
                                <w:tcPr>
                                  <w:tcW w:w="5292" w:type="dxa"/>
                                  <w:tcBorders>
                                    <w:top w:val="thinThickSmallGap" w:sz="24" w:space="0" w:color="7030A0"/>
                                    <w:left w:val="thinThickSmallGap" w:sz="24" w:space="0" w:color="7030A0"/>
                                    <w:bottom w:val="thinThickSmallGap" w:sz="24" w:space="0" w:color="7030A0"/>
                                    <w:right w:val="thinThickSmallGap" w:sz="24" w:space="0" w:color="7030A0"/>
                                  </w:tcBorders>
                                  <w:shd w:val="clear" w:color="auto" w:fill="E5DFEC" w:themeFill="accent4" w:themeFillTint="33"/>
                                </w:tcPr>
                                <w:p w14:paraId="0901F2DA" w14:textId="16D031BC" w:rsidR="00640E40" w:rsidRPr="00640E40" w:rsidRDefault="00640E40" w:rsidP="00640E40">
                                  <w:pPr>
                                    <w:pStyle w:val="Paragraphedeliste"/>
                                    <w:bidi/>
                                    <w:ind w:left="0"/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fr-CA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b/>
                                      <w:bCs/>
                                      <w:sz w:val="28"/>
                                      <w:szCs w:val="28"/>
                                      <w:lang w:val="fr-CA"/>
                                    </w:rPr>
                                    <w:t xml:space="preserve">6                                       </w:t>
                                  </w:r>
                                </w:p>
                              </w:tc>
                            </w:tr>
                          </w:tbl>
                          <w:p w14:paraId="476A98C9" w14:textId="118BAB0D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F742BB0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6BCE285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74ACB28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B6071E8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2DFEA9D9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1DC6B822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B92C312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785277C1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0EC92ED0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715933D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71BE7568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32AB065A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661F7001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F18B0E0" w14:textId="77777777" w:rsidR="00D74634" w:rsidRDefault="00D74634" w:rsidP="008D31B8">
                            <w:pPr>
                              <w:pStyle w:val="Paragraphedeliste"/>
                              <w:bidi/>
                              <w:spacing w:after="0" w:line="240" w:lineRule="auto"/>
                              <w:ind w:left="1491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  <w:p w14:paraId="51466B66" w14:textId="77777777" w:rsidR="00D74634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159302B9" w14:textId="77777777" w:rsidR="00D74634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43DC1E71" w14:textId="77777777" w:rsidR="00D74634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6E88A778" w14:textId="77777777" w:rsidR="00D74634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0B8D9F4F" w14:textId="77777777" w:rsidR="00D74634" w:rsidRPr="00E22EC6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14:paraId="53253ECA" w14:textId="77777777" w:rsidR="00D74634" w:rsidRPr="00FC76BD" w:rsidRDefault="00D74634" w:rsidP="008D31B8">
                            <w:pPr>
                              <w:bidi/>
                              <w:spacing w:after="0" w:line="240" w:lineRule="auto"/>
                              <w:rPr>
                                <w:rFonts w:cs="Aharoni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2" style="position:absolute;margin-left:13.7pt;margin-top:39.9pt;width:810.75pt;height:476.25pt;z-index:2517022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12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" fillcolor="#b2a1c7 [1943]" strokecolor="#4579b8 [3044]">
                <v:shadow on="t" color="black" opacity="24903f" origin=",.5" offset="0,.55556mm"/>
                <v:textbox>
                  <w:txbxContent>
                    <w:p w14:paraId="6F6FA3C3" w14:textId="77777777" w:rsidR="00D74634" w:rsidRDefault="00D74634" w:rsidP="008D31B8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28EA6567" w14:textId="77777777" w:rsidR="00D74634" w:rsidRPr="00BD4BDC" w:rsidRDefault="00D74634" w:rsidP="00257169">
                      <w:pPr>
                        <w:pStyle w:val="Paragraphedeliste"/>
                        <w:bidi/>
                        <w:spacing w:after="0" w:line="240" w:lineRule="auto"/>
                        <w:ind w:left="1080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4340FA1B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tbl>
                      <w:tblPr>
                        <w:tblStyle w:val="Grilledutableau"/>
                        <w:bidiVisual/>
                        <w:tblW w:w="15873" w:type="dxa"/>
                        <w:tblLook w:val="04A0" w:firstRow="1" w:lastRow="0" w:firstColumn="1" w:lastColumn="0" w:noHBand="0" w:noVBand="1"/>
                      </w:tblPr>
                      <w:tblGrid>
                        <w:gridCol w:w="5290"/>
                        <w:gridCol w:w="5291"/>
                        <w:gridCol w:w="5292"/>
                      </w:tblGrid>
                      <w:tr w:rsidR="00D74634" w:rsidRPr="00CB18E1" w14:paraId="390F7DD8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14:paraId="2EC7C7E9" w14:textId="77777777" w:rsidR="00D74634" w:rsidRPr="00A3574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Capacité visée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14:paraId="414CF0EA" w14:textId="77777777" w:rsidR="00D74634" w:rsidRPr="00A3574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La durée 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7030A0"/>
                            <w:vAlign w:val="center"/>
                          </w:tcPr>
                          <w:p w14:paraId="3FC30E7C" w14:textId="77777777" w:rsidR="00D74634" w:rsidRPr="00A3574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rtl/>
                              </w:rPr>
                            </w:pPr>
                            <w:r w:rsidRPr="00A35741">
                              <w:rPr>
                                <w:rFonts w:cs="Times New Roman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</w:rPr>
                              <w:t xml:space="preserve">La séance </w:t>
                            </w:r>
                          </w:p>
                        </w:tc>
                      </w:tr>
                      <w:tr w:rsidR="00D74634" w:rsidRPr="00CB18E1" w14:paraId="5B480C56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225B964C" w14:textId="1791909E" w:rsidR="003B621C" w:rsidRPr="00CB18E1" w:rsidRDefault="003B621C" w:rsidP="003B621C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color w:val="FF0000"/>
                                <w:sz w:val="32"/>
                                <w:szCs w:val="32"/>
                              </w:rPr>
                              <w:t xml:space="preserve">Expression littérale                   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2EA19862" w14:textId="466CD939" w:rsidR="00D74634" w:rsidRPr="00CB18E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085FB8FA" w14:textId="46924F46" w:rsidR="00D74634" w:rsidRPr="00CB18E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</w:tr>
                      <w:tr w:rsidR="00D74634" w:rsidRPr="00CB18E1" w14:paraId="670767F2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29C476B9" w14:textId="0E261EB1" w:rsidR="00D74634" w:rsidRDefault="00640E40" w:rsidP="00640E40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7463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 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710B7371" w14:textId="6F83497A" w:rsidR="00D74634" w:rsidRDefault="00640E40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5F58A6E4" w14:textId="1AA6BA32" w:rsidR="00D74634" w:rsidRDefault="00D74634" w:rsidP="00640E40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D74634" w:rsidRPr="00CB18E1" w14:paraId="26BE5E10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760E1DF3" w14:textId="1FAFDA23" w:rsidR="00D74634" w:rsidRPr="00CB18E1" w:rsidRDefault="003B621C" w:rsidP="003B621C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cs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B621C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ab/>
                            </w:r>
                            <w:r w:rsidRPr="00640E40">
                              <w:rPr>
                                <w:rFonts w:cs="Times New Roman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Développement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169FE3E6" w14:textId="16FE0762" w:rsidR="00D74634" w:rsidRPr="00CB18E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0EF6A255" w14:textId="1B58EBC5" w:rsidR="00D74634" w:rsidRPr="00640E40" w:rsidRDefault="00640E40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fr-CA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fr-CA"/>
                              </w:rPr>
                              <w:t>2</w:t>
                            </w:r>
                          </w:p>
                        </w:tc>
                      </w:tr>
                      <w:tr w:rsidR="00D74634" w:rsidRPr="00CB18E1" w14:paraId="0DF09099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3CE08619" w14:textId="590F1A58" w:rsidR="00D74634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Exercices de  Soutien et renforcement  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0C854ABF" w14:textId="64A89293" w:rsidR="00D74634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709136CF" w14:textId="30953665" w:rsidR="00D74634" w:rsidRDefault="00640E40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D74634" w:rsidRPr="00CB18E1" w14:paraId="21B6E20A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702B54B7" w14:textId="38266BD7" w:rsidR="00D74634" w:rsidRPr="00CB18E1" w:rsidRDefault="00640E40" w:rsidP="00752F2D">
                            <w:pPr>
                              <w:pStyle w:val="Paragraphedeliste"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640E40"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ab/>
                            </w:r>
                            <w:r w:rsidRPr="00640E40">
                              <w:rPr>
                                <w:rFonts w:cs="Times New Roman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Factorisation d’une expression littérale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495DE691" w14:textId="02FF4436" w:rsidR="00D74634" w:rsidRPr="00CB18E1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32632CB5" w14:textId="31468146" w:rsidR="00D74634" w:rsidRPr="00640E40" w:rsidRDefault="00640E40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  <w:lang w:val="fr-CA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fr-CA"/>
                              </w:rPr>
                              <w:t>4</w:t>
                            </w:r>
                          </w:p>
                        </w:tc>
                      </w:tr>
                      <w:tr w:rsidR="00D74634" w:rsidRPr="00CB18E1" w14:paraId="5B3BD228" w14:textId="77777777" w:rsidTr="00A35741">
                        <w:trPr>
                          <w:trHeight w:val="385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1C34FD2C" w14:textId="5FF9CB2F" w:rsidR="00D74634" w:rsidRDefault="00640E40" w:rsidP="00752F2D">
                            <w:pPr>
                              <w:pStyle w:val="Paragraphedeliste"/>
                              <w:ind w:left="0"/>
                              <w:jc w:val="center"/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37E145D8" w14:textId="1240F457" w:rsidR="00D74634" w:rsidRDefault="00640E40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58414689" w14:textId="60EA6606" w:rsidR="00D74634" w:rsidRDefault="00D74634" w:rsidP="00257169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c>
                      </w:tr>
                      <w:tr w:rsidR="00D74634" w:rsidRPr="00CB18E1" w14:paraId="4087721F" w14:textId="77777777" w:rsidTr="00A35741">
                        <w:trPr>
                          <w:trHeight w:val="342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000A5BA6" w14:textId="480D629D" w:rsidR="00D74634" w:rsidRPr="00640E40" w:rsidRDefault="00640E40" w:rsidP="00640E40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640E40">
                              <w:rPr>
                                <w:rFonts w:cs="Arial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ab/>
                            </w:r>
                            <w:r w:rsidRPr="00640E40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Les identités remarquables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286AA3C2" w14:textId="087A7EC2" w:rsidR="00D74634" w:rsidRPr="00CB18E1" w:rsidRDefault="00D74634" w:rsidP="00463C9F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>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</w:tcPr>
                          <w:p w14:paraId="1E1902A7" w14:textId="62AA340D" w:rsidR="00D74634" w:rsidRPr="00640E40" w:rsidRDefault="00640E40" w:rsidP="00463C9F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cs="Aharoni"/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D74634" w:rsidRPr="00CB18E1" w14:paraId="2ACE4CF2" w14:textId="77777777" w:rsidTr="00A35741">
                        <w:trPr>
                          <w:trHeight w:val="342"/>
                        </w:trPr>
                        <w:tc>
                          <w:tcPr>
                            <w:tcW w:w="5290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2731E49B" w14:textId="1F3B7F2E" w:rsidR="00D74634" w:rsidRPr="00CD41D7" w:rsidRDefault="00640E40" w:rsidP="00463C9F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D7463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Exercices de  Soutien et renforcement   </w:t>
                            </w:r>
                            <w:r w:rsidR="00D7463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</w:tc>
                        <w:tc>
                          <w:tcPr>
                            <w:tcW w:w="5291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  <w:vAlign w:val="center"/>
                          </w:tcPr>
                          <w:p w14:paraId="401BE3E1" w14:textId="488ACDD8" w:rsidR="00D74634" w:rsidRPr="00CB18E1" w:rsidRDefault="00640E40" w:rsidP="004256CB">
                            <w:pPr>
                              <w:pStyle w:val="Paragraphedeliste"/>
                              <w:bidi/>
                              <w:ind w:left="0"/>
                              <w:jc w:val="center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1H</w:t>
                            </w:r>
                          </w:p>
                        </w:tc>
                        <w:tc>
                          <w:tcPr>
                            <w:tcW w:w="5292" w:type="dxa"/>
                            <w:tcBorders>
                              <w:top w:val="thinThickSmallGap" w:sz="24" w:space="0" w:color="7030A0"/>
                              <w:left w:val="thinThickSmallGap" w:sz="24" w:space="0" w:color="7030A0"/>
                              <w:bottom w:val="thinThickSmallGap" w:sz="24" w:space="0" w:color="7030A0"/>
                              <w:right w:val="thinThickSmallGap" w:sz="24" w:space="0" w:color="7030A0"/>
                            </w:tcBorders>
                            <w:shd w:val="clear" w:color="auto" w:fill="E5DFEC" w:themeFill="accent4" w:themeFillTint="33"/>
                          </w:tcPr>
                          <w:p w14:paraId="0901F2DA" w14:textId="16D031BC" w:rsidR="00640E40" w:rsidRPr="00640E40" w:rsidRDefault="00640E40" w:rsidP="00640E40">
                            <w:pPr>
                              <w:pStyle w:val="Paragraphedeliste"/>
                              <w:bidi/>
                              <w:ind w:left="0"/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fr-CA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8"/>
                                <w:szCs w:val="28"/>
                                <w:lang w:val="fr-CA"/>
                              </w:rPr>
                              <w:t xml:space="preserve">6                                       </w:t>
                            </w:r>
                          </w:p>
                        </w:tc>
                      </w:tr>
                    </w:tbl>
                    <w:p w14:paraId="476A98C9" w14:textId="118BAB0D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F742BB0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6BCE285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74ACB28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B6071E8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2DFEA9D9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1DC6B822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B92C312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785277C1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0EC92ED0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715933D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71BE7568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32AB065A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661F7001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F18B0E0" w14:textId="77777777" w:rsidR="00D74634" w:rsidRDefault="00D74634" w:rsidP="008D31B8">
                      <w:pPr>
                        <w:pStyle w:val="Paragraphedeliste"/>
                        <w:bidi/>
                        <w:spacing w:after="0" w:line="240" w:lineRule="auto"/>
                        <w:ind w:left="1491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  <w:p w14:paraId="51466B66" w14:textId="77777777" w:rsidR="00D74634" w:rsidRDefault="00D74634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159302B9" w14:textId="77777777" w:rsidR="00D74634" w:rsidRDefault="00D74634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43DC1E71" w14:textId="77777777" w:rsidR="00D74634" w:rsidRDefault="00D74634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6E88A778" w14:textId="77777777" w:rsidR="00D74634" w:rsidRDefault="00D74634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0B8D9F4F" w14:textId="77777777" w:rsidR="00D74634" w:rsidRPr="00E22EC6" w:rsidRDefault="00D74634" w:rsidP="008D31B8">
                      <w:pPr>
                        <w:bidi/>
                        <w:spacing w:after="0" w:line="240" w:lineRule="auto"/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rtl/>
                        </w:rPr>
                      </w:pPr>
                    </w:p>
                    <w:p w14:paraId="53253ECA" w14:textId="77777777" w:rsidR="00D74634" w:rsidRPr="00FC76BD" w:rsidRDefault="00D74634" w:rsidP="008D31B8">
                      <w:pPr>
                        <w:bidi/>
                        <w:spacing w:after="0" w:line="240" w:lineRule="auto"/>
                        <w:rPr>
                          <w:rFonts w:cs="Aharoni"/>
                          <w:b/>
                          <w:bCs/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page"/>
              </v:roundrect>
            </w:pict>
          </mc:Fallback>
        </mc:AlternateContent>
      </w:r>
      <w:r w:rsidR="00257169"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9FA0412" wp14:editId="554DCBA1">
                <wp:simplePos x="0" y="0"/>
                <wp:positionH relativeFrom="page">
                  <wp:align>center</wp:align>
                </wp:positionH>
                <wp:positionV relativeFrom="paragraph">
                  <wp:posOffset>468630</wp:posOffset>
                </wp:positionV>
                <wp:extent cx="3524250" cy="409575"/>
                <wp:effectExtent l="57150" t="38100" r="76200" b="104775"/>
                <wp:wrapNone/>
                <wp:docPr id="37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3524250" cy="409575"/>
                        </a:xfrm>
                        <a:prstGeom prst="roundRect">
                          <a:avLst>
                            <a:gd name="adj" fmla="val 14347"/>
                          </a:avLst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  <a:ln>
                          <a:headEnd/>
                          <a:tailEnd/>
                        </a:ln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F9E30C4" w14:textId="77777777" w:rsidR="00D74634" w:rsidRPr="00A35741" w:rsidRDefault="00D74634" w:rsidP="00074791">
                            <w:pPr>
                              <w:bidi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="Times New Roman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Structure des leçons </w:t>
                            </w:r>
                            <w:r w:rsidRPr="00A35741">
                              <w:rPr>
                                <w:rFonts w:asciiTheme="majorBidi" w:hAnsiTheme="majorBidi" w:cs="Times New Roman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</w:rPr>
                              <w:t xml:space="preserve">et les capacités visée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3" style="position:absolute;margin-left:0;margin-top:36.9pt;width:277.5pt;height:32.25pt;flip:y;z-index:251704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arcsize="940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" fillcolor="#5f497a [2407]" strokecolor="#4579b8 [3044]">
                <v:shadow on="t" color="black" opacity="24903f" origin=",.5" offset="0,.55556mm"/>
                <v:textbox>
                  <w:txbxContent>
                    <w:p w14:paraId="5F9E30C4" w14:textId="77777777" w:rsidR="00D74634" w:rsidRPr="00A35741" w:rsidRDefault="00D74634" w:rsidP="00074791">
                      <w:pPr>
                        <w:bidi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="Times New Roman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  <w:t xml:space="preserve">Structure des leçons </w:t>
                      </w:r>
                      <w:r w:rsidRPr="00A35741">
                        <w:rPr>
                          <w:rFonts w:asciiTheme="majorBidi" w:hAnsiTheme="majorBidi" w:cs="Times New Roman"/>
                          <w:b/>
                          <w:bCs/>
                          <w:color w:val="FFFFFF" w:themeColor="background1"/>
                          <w:sz w:val="24"/>
                          <w:szCs w:val="24"/>
                        </w:rPr>
                        <w:t xml:space="preserve">et les capacités visées </w:t>
                      </w:r>
                    </w:p>
                  </w:txbxContent>
                </v:textbox>
                <w10:wrap anchorx="page"/>
              </v:roundrect>
            </w:pict>
          </mc:Fallback>
        </mc:AlternateContent>
      </w:r>
      <w:r w:rsidR="008D31B8">
        <w:rPr>
          <w:noProof/>
          <w:rtl/>
          <w:lang w:bidi="ar-S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B871A79" wp14:editId="190F5E83">
                <wp:simplePos x="0" y="0"/>
                <wp:positionH relativeFrom="page">
                  <wp:posOffset>352426</wp:posOffset>
                </wp:positionH>
                <wp:positionV relativeFrom="paragraph">
                  <wp:posOffset>-121920</wp:posOffset>
                </wp:positionV>
                <wp:extent cx="10115550" cy="6677025"/>
                <wp:effectExtent l="76200" t="57150" r="76200" b="104775"/>
                <wp:wrapNone/>
                <wp:docPr id="29" name="Rectangle à coins arrondi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15550" cy="66770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75000"/>
                          </a:schemeClr>
                        </a:solidFill>
                      </wps:spPr>
                      <wps:style>
                        <a:lnRef idx="3">
                          <a:schemeClr val="lt1"/>
                        </a:lnRef>
                        <a:fillRef idx="1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oundrect w14:anchorId="69ECEFF2" id="Rectangle à coins arrondis 29" o:spid="_x0000_s1026" style="position:absolute;margin-left:27.75pt;margin-top:-9.6pt;width:796.5pt;height:525.75pt;z-index:251698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" fillcolor="#5f497a [2407]" strokecolor="white [3201]" strokeweight="3pt">
                <v:shadow on="t" color="black" opacity="24903f" origin=",.5" offset="0,.55556mm"/>
                <w10:wrap anchorx="page"/>
              </v:roundrect>
            </w:pict>
          </mc:Fallback>
        </mc:AlternateContent>
      </w:r>
      <w:r w:rsidR="000D61C8">
        <w:rPr>
          <w:rtl/>
        </w:rPr>
        <w:br w:type="page"/>
      </w:r>
    </w:p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425"/>
        <w:gridCol w:w="1559"/>
        <w:gridCol w:w="4111"/>
        <w:gridCol w:w="1843"/>
        <w:gridCol w:w="1842"/>
        <w:gridCol w:w="1418"/>
        <w:gridCol w:w="992"/>
        <w:gridCol w:w="1559"/>
        <w:gridCol w:w="1418"/>
      </w:tblGrid>
      <w:tr w:rsidR="005A6EF5" w14:paraId="1C2226FB" w14:textId="77777777" w:rsidTr="004F1E81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14:paraId="306FDD83" w14:textId="77777777" w:rsidR="007A09B8" w:rsidRPr="00FE4906" w:rsidRDefault="007A09B8" w:rsidP="00A76F1E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Séance</w:t>
            </w:r>
            <w:r w:rsidR="00A76F1E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</w:t>
            </w:r>
          </w:p>
        </w:tc>
        <w:tc>
          <w:tcPr>
            <w:tcW w:w="1984" w:type="dxa"/>
            <w:gridSpan w:val="2"/>
            <w:vMerge w:val="restart"/>
            <w:shd w:val="clear" w:color="auto" w:fill="7030A0"/>
            <w:vAlign w:val="center"/>
          </w:tcPr>
          <w:p w14:paraId="4E91AC27" w14:textId="77777777" w:rsidR="007A09B8" w:rsidRPr="00FE4906" w:rsidRDefault="007A09B8" w:rsidP="00FE4906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111" w:type="dxa"/>
            <w:vMerge w:val="restart"/>
            <w:shd w:val="clear" w:color="auto" w:fill="7030A0"/>
            <w:vAlign w:val="center"/>
          </w:tcPr>
          <w:p w14:paraId="45862B89" w14:textId="77777777" w:rsidR="007A09B8" w:rsidRPr="00FE4906" w:rsidRDefault="004F1E81" w:rsidP="00FE4906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="007A09B8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685" w:type="dxa"/>
            <w:gridSpan w:val="2"/>
            <w:shd w:val="clear" w:color="auto" w:fill="7030A0"/>
          </w:tcPr>
          <w:p w14:paraId="4740F8AB" w14:textId="77777777" w:rsidR="007A09B8" w:rsidRPr="00FE4906" w:rsidRDefault="00B07E3D" w:rsidP="00B07E3D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2290800E" w14:textId="77777777"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14:paraId="1C8D5AF3" w14:textId="77777777"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14:paraId="75E6E927" w14:textId="77777777" w:rsidR="007A09B8" w:rsidRPr="00FE4906" w:rsidRDefault="007A09B8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14:paraId="368B64F2" w14:textId="77777777" w:rsidR="007A09B8" w:rsidRPr="00FE4906" w:rsidRDefault="005A6EF5" w:rsidP="00FE4906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/ </w:t>
            </w:r>
            <w:r w:rsidR="007A09B8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difficultés </w:t>
            </w:r>
            <w:r w:rsidR="00FE4906"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attendues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1CAC616C" w14:textId="77777777" w:rsidR="007A09B8" w:rsidRPr="00FE4906" w:rsidRDefault="007A09B8" w:rsidP="00CF2AC1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A76F1E" w14:paraId="1340C815" w14:textId="77777777" w:rsidTr="004F1E81">
        <w:trPr>
          <w:trHeight w:val="1442"/>
        </w:trPr>
        <w:tc>
          <w:tcPr>
            <w:tcW w:w="534" w:type="dxa"/>
            <w:vMerge/>
          </w:tcPr>
          <w:p w14:paraId="653E2E3E" w14:textId="77777777" w:rsidR="007A09B8" w:rsidRDefault="007A09B8"/>
        </w:tc>
        <w:tc>
          <w:tcPr>
            <w:tcW w:w="1984" w:type="dxa"/>
            <w:gridSpan w:val="2"/>
            <w:vMerge/>
          </w:tcPr>
          <w:p w14:paraId="1D80F02B" w14:textId="77777777" w:rsidR="007A09B8" w:rsidRDefault="007A09B8"/>
        </w:tc>
        <w:tc>
          <w:tcPr>
            <w:tcW w:w="4111" w:type="dxa"/>
            <w:vMerge/>
          </w:tcPr>
          <w:p w14:paraId="768A6DD2" w14:textId="77777777" w:rsidR="007A09B8" w:rsidRPr="00A76F1E" w:rsidRDefault="007A09B8">
            <w:pPr>
              <w:rPr>
                <w:color w:val="FFFFFF" w:themeColor="background1"/>
              </w:rPr>
            </w:pPr>
          </w:p>
        </w:tc>
        <w:tc>
          <w:tcPr>
            <w:tcW w:w="1843" w:type="dxa"/>
            <w:shd w:val="clear" w:color="auto" w:fill="7030A0"/>
          </w:tcPr>
          <w:p w14:paraId="37A40714" w14:textId="77777777" w:rsidR="007A09B8" w:rsidRPr="00A76F1E" w:rsidRDefault="00B07E3D" w:rsidP="007A09B8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="007A09B8"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2" w:type="dxa"/>
            <w:shd w:val="clear" w:color="auto" w:fill="7030A0"/>
          </w:tcPr>
          <w:p w14:paraId="2AB0526C" w14:textId="77777777" w:rsidR="007A09B8" w:rsidRPr="00A76F1E" w:rsidRDefault="00B07E3D" w:rsidP="007A09B8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="007A09B8"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418" w:type="dxa"/>
            <w:vMerge/>
          </w:tcPr>
          <w:p w14:paraId="4956D000" w14:textId="77777777" w:rsidR="007A09B8" w:rsidRDefault="007A09B8"/>
        </w:tc>
        <w:tc>
          <w:tcPr>
            <w:tcW w:w="992" w:type="dxa"/>
            <w:vMerge/>
          </w:tcPr>
          <w:p w14:paraId="227676E1" w14:textId="77777777" w:rsidR="007A09B8" w:rsidRDefault="007A09B8"/>
        </w:tc>
        <w:tc>
          <w:tcPr>
            <w:tcW w:w="1559" w:type="dxa"/>
            <w:vMerge/>
          </w:tcPr>
          <w:p w14:paraId="35BB5847" w14:textId="77777777" w:rsidR="007A09B8" w:rsidRDefault="007A09B8"/>
        </w:tc>
        <w:tc>
          <w:tcPr>
            <w:tcW w:w="1418" w:type="dxa"/>
            <w:vMerge/>
          </w:tcPr>
          <w:p w14:paraId="6F365AA8" w14:textId="77777777" w:rsidR="007A09B8" w:rsidRDefault="007A09B8"/>
        </w:tc>
      </w:tr>
      <w:tr w:rsidR="00262D74" w14:paraId="7F863C59" w14:textId="77777777" w:rsidTr="004F1E81">
        <w:tc>
          <w:tcPr>
            <w:tcW w:w="534" w:type="dxa"/>
            <w:vMerge w:val="restart"/>
            <w:vAlign w:val="center"/>
          </w:tcPr>
          <w:p w14:paraId="37489A95" w14:textId="77777777" w:rsidR="00262D74" w:rsidRPr="005A6EF5" w:rsidRDefault="00262D74" w:rsidP="005A6E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984" w:type="dxa"/>
            <w:gridSpan w:val="2"/>
            <w:vAlign w:val="center"/>
          </w:tcPr>
          <w:p w14:paraId="775F0E82" w14:textId="77777777" w:rsidR="00262D74" w:rsidRDefault="004F1E81" w:rsidP="005A6EF5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14:paraId="14BC7CE7" w14:textId="77777777" w:rsidR="00262D74" w:rsidRPr="00FE4906" w:rsidRDefault="004F1E81" w:rsidP="005A6EF5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="00262D74"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111" w:type="dxa"/>
          </w:tcPr>
          <w:p w14:paraId="272ED3F1" w14:textId="77777777" w:rsidR="00640E40" w:rsidRPr="005F6ED0" w:rsidRDefault="00640E40" w:rsidP="00640E40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❶ :</w:t>
            </w:r>
          </w:p>
          <w:p w14:paraId="2F08A8C3" w14:textId="77777777" w:rsidR="005A7BCF" w:rsidRDefault="005A7BCF" w:rsidP="00640E40">
            <w:pPr>
              <w:rPr>
                <w:lang w:val="fr-CA"/>
              </w:rPr>
            </w:pPr>
            <w:r>
              <w:t xml:space="preserve"> Ce </w:t>
            </w:r>
            <w:r>
              <w:rPr>
                <w:lang w:val="fr-CA"/>
              </w:rPr>
              <w:t xml:space="preserve">QCM vérifie les connaissances des </w:t>
            </w:r>
            <w:proofErr w:type="spellStart"/>
            <w:r>
              <w:rPr>
                <w:lang w:val="fr-CA"/>
              </w:rPr>
              <w:t>éléves</w:t>
            </w:r>
            <w:proofErr w:type="spellEnd"/>
            <w:r>
              <w:rPr>
                <w:lang w:val="fr-CA"/>
              </w:rPr>
              <w:t xml:space="preserve"> par rapport </w:t>
            </w:r>
            <w:r>
              <w:t xml:space="preserve">à l'écriture d'expressions </w:t>
            </w:r>
            <w:proofErr w:type="spellStart"/>
            <w:r>
              <w:t>litt</w:t>
            </w:r>
            <w:r>
              <w:rPr>
                <w:lang w:val="fr-CA"/>
              </w:rPr>
              <w:t>érales</w:t>
            </w:r>
            <w:proofErr w:type="spellEnd"/>
            <w:r>
              <w:rPr>
                <w:lang w:val="fr-CA"/>
              </w:rPr>
              <w:t>.</w:t>
            </w:r>
          </w:p>
          <w:p w14:paraId="7BBC9514" w14:textId="7E881C08" w:rsidR="00262D74" w:rsidRPr="005A7BCF" w:rsidRDefault="005A7BCF" w:rsidP="00640E40">
            <w:r>
              <w:rPr>
                <w:lang w:val="fr-CA"/>
              </w:rPr>
              <w:t xml:space="preserve">Par exemple l'aire d'un rectangle de </w:t>
            </w:r>
            <w:proofErr w:type="gramStart"/>
            <w:r>
              <w:rPr>
                <w:lang w:val="fr-CA"/>
              </w:rPr>
              <w:t>longueur(</w:t>
            </w:r>
            <w:proofErr w:type="gramEnd"/>
            <w:r>
              <w:rPr>
                <w:lang w:val="fr-CA"/>
              </w:rPr>
              <w:t>3+x)cm et de largeur 3cm. Ou transformer des nombres comme écrire 18*9=18(10-1) ou encore 3/4-1/2=1/4(3-2).</w:t>
            </w:r>
            <w:r>
              <w:t xml:space="preserve"> </w:t>
            </w:r>
          </w:p>
          <w:p w14:paraId="0CB018AE" w14:textId="77777777" w:rsidR="00262D74" w:rsidRDefault="00262D74"/>
        </w:tc>
        <w:tc>
          <w:tcPr>
            <w:tcW w:w="1843" w:type="dxa"/>
          </w:tcPr>
          <w:p w14:paraId="05EBE895" w14:textId="77777777" w:rsidR="00640E40" w:rsidRDefault="00640E40" w:rsidP="00640E4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implifier une expression</w:t>
            </w:r>
          </w:p>
          <w:p w14:paraId="5AAF7ACA" w14:textId="46464557" w:rsidR="00262D74" w:rsidRDefault="00640E40" w:rsidP="00640E40"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ittérale</w:t>
            </w:r>
          </w:p>
        </w:tc>
        <w:tc>
          <w:tcPr>
            <w:tcW w:w="1842" w:type="dxa"/>
          </w:tcPr>
          <w:p w14:paraId="292972C0" w14:textId="10DEF0B4" w:rsidR="00262D74" w:rsidRDefault="00640E40">
            <w:r>
              <w:t xml:space="preserve"> </w:t>
            </w:r>
          </w:p>
          <w:p w14:paraId="3623EA7F" w14:textId="77777777" w:rsidR="00262D74" w:rsidRDefault="00262D74"/>
        </w:tc>
        <w:tc>
          <w:tcPr>
            <w:tcW w:w="1418" w:type="dxa"/>
          </w:tcPr>
          <w:p w14:paraId="1AE7CD33" w14:textId="77777777" w:rsidR="00262D74" w:rsidRDefault="00262D74">
            <w:r>
              <w:t>(5-10 min)</w:t>
            </w:r>
          </w:p>
        </w:tc>
        <w:tc>
          <w:tcPr>
            <w:tcW w:w="992" w:type="dxa"/>
            <w:vMerge w:val="restart"/>
          </w:tcPr>
          <w:p w14:paraId="49B7E6CF" w14:textId="77777777" w:rsidR="004F1E81" w:rsidRPr="004F1E81" w:rsidRDefault="004F1E81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14:paraId="2F1E5F67" w14:textId="77777777" w:rsidR="004F1E81" w:rsidRDefault="004F1E81">
            <w:pPr>
              <w:rPr>
                <w:sz w:val="16"/>
                <w:szCs w:val="16"/>
              </w:rPr>
            </w:pPr>
          </w:p>
          <w:p w14:paraId="3B3EC1D8" w14:textId="77777777" w:rsidR="00262D74" w:rsidRDefault="004F1E81">
            <w:r w:rsidRPr="004F1E81">
              <w:rPr>
                <w:sz w:val="16"/>
                <w:szCs w:val="16"/>
              </w:rPr>
              <w:t>Marqueur</w:t>
            </w:r>
            <w:r>
              <w:t xml:space="preserve"> </w:t>
            </w:r>
          </w:p>
          <w:p w14:paraId="719F439F" w14:textId="77777777" w:rsidR="004F1E81" w:rsidRDefault="004F1E81"/>
          <w:p w14:paraId="05F227E5" w14:textId="77777777" w:rsidR="004F1E81" w:rsidRDefault="004F1E81">
            <w:r>
              <w:t xml:space="preserve">PC </w:t>
            </w:r>
          </w:p>
          <w:p w14:paraId="35F13CDB" w14:textId="77777777" w:rsidR="004F1E81" w:rsidRDefault="004F1E81"/>
          <w:p w14:paraId="02B86E09" w14:textId="77777777" w:rsidR="004F1E81" w:rsidRDefault="004F1E81">
            <w:r>
              <w:t>Manuel</w:t>
            </w:r>
          </w:p>
          <w:p w14:paraId="786205E4" w14:textId="77777777" w:rsidR="004F1E81" w:rsidRDefault="004F1E81"/>
          <w:p w14:paraId="6388E5A1" w14:textId="77777777" w:rsidR="004F1E81" w:rsidRDefault="004F1E81"/>
          <w:p w14:paraId="15DE2E54" w14:textId="77777777" w:rsidR="004F1E81" w:rsidRDefault="004F1E81"/>
        </w:tc>
        <w:tc>
          <w:tcPr>
            <w:tcW w:w="1559" w:type="dxa"/>
          </w:tcPr>
          <w:p w14:paraId="07A40205" w14:textId="77777777" w:rsidR="00262D74" w:rsidRDefault="00262D74"/>
        </w:tc>
        <w:tc>
          <w:tcPr>
            <w:tcW w:w="1418" w:type="dxa"/>
          </w:tcPr>
          <w:p w14:paraId="39EE2174" w14:textId="77777777" w:rsidR="00262D74" w:rsidRDefault="00262D74"/>
        </w:tc>
      </w:tr>
      <w:tr w:rsidR="00262D74" w14:paraId="5ACFD7E3" w14:textId="77777777" w:rsidTr="004F1E81">
        <w:tc>
          <w:tcPr>
            <w:tcW w:w="534" w:type="dxa"/>
            <w:vMerge/>
          </w:tcPr>
          <w:p w14:paraId="5BC62109" w14:textId="77777777" w:rsidR="00262D74" w:rsidRDefault="00262D74"/>
        </w:tc>
        <w:tc>
          <w:tcPr>
            <w:tcW w:w="425" w:type="dxa"/>
            <w:vMerge w:val="restart"/>
            <w:textDirection w:val="tbRl"/>
            <w:vAlign w:val="center"/>
          </w:tcPr>
          <w:p w14:paraId="5AEE361A" w14:textId="77777777" w:rsidR="00262D74" w:rsidRPr="005A6EF5" w:rsidRDefault="00262D74" w:rsidP="005A6EF5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559" w:type="dxa"/>
            <w:vAlign w:val="center"/>
          </w:tcPr>
          <w:p w14:paraId="7F9E697E" w14:textId="77777777" w:rsidR="00262D74" w:rsidRPr="00A76F1E" w:rsidRDefault="00262D74" w:rsidP="00E9141A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111" w:type="dxa"/>
            <w:vMerge w:val="restart"/>
          </w:tcPr>
          <w:p w14:paraId="74AC2469" w14:textId="77777777" w:rsidR="00450856" w:rsidRPr="005F6ED0" w:rsidRDefault="00450856" w:rsidP="00450856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❶ :</w:t>
            </w:r>
          </w:p>
          <w:p w14:paraId="0AFDD5BF" w14:textId="77777777" w:rsidR="00450856" w:rsidRDefault="00450856" w:rsidP="00450856">
            <w:pPr>
              <w:pStyle w:val="Paragraphedeliste"/>
              <w:numPr>
                <w:ilvl w:val="0"/>
                <w:numId w:val="15"/>
              </w:numPr>
              <w:spacing w:before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alculer les expressions suivantes en remplaçant a 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;b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 ;c  par ses valeurs tels que :   </w:t>
            </w:r>
            <w:r w:rsidRPr="009B7FED">
              <w:rPr>
                <w:rFonts w:asciiTheme="majorBidi" w:hAnsiTheme="majorBidi" w:cstheme="majorBidi"/>
                <w:sz w:val="24"/>
                <w:szCs w:val="24"/>
              </w:rPr>
              <w:t xml:space="preserve"> a=10 ; b=5 ; c=-3</w:t>
            </w:r>
          </w:p>
          <w:p w14:paraId="46FDAEC4" w14:textId="77777777" w:rsidR="00450856" w:rsidRDefault="00450856" w:rsidP="0045085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a-c ;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ac+b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 ; a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.(</w:t>
            </w:r>
            <w:proofErr w:type="spellStart"/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>c+b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  <w:p w14:paraId="0D267FC1" w14:textId="77777777" w:rsidR="00450856" w:rsidRDefault="00450856" w:rsidP="00450856">
            <w:pPr>
              <w:pStyle w:val="Paragraphedeliste"/>
              <w:numPr>
                <w:ilvl w:val="0"/>
                <w:numId w:val="15"/>
              </w:numPr>
              <w:spacing w:before="0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d un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 xml:space="preserve"> nombre décimal. Simplifier les expressions suivantes :</w:t>
            </w:r>
          </w:p>
          <w:p w14:paraId="18FFCDD5" w14:textId="77777777" w:rsidR="00450856" w:rsidRDefault="00450856" w:rsidP="00450856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8881921" w14:textId="77777777" w:rsidR="00450856" w:rsidRDefault="00450856" w:rsidP="00450856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=10+19d+11d-5</w:t>
            </w:r>
          </w:p>
          <w:p w14:paraId="0838DC09" w14:textId="77777777" w:rsidR="00450856" w:rsidRDefault="00450856" w:rsidP="00450856">
            <w:r>
              <w:rPr>
                <w:rFonts w:asciiTheme="majorBidi" w:hAnsiTheme="majorBidi" w:cstheme="majorBidi"/>
                <w:sz w:val="24"/>
                <w:szCs w:val="24"/>
              </w:rPr>
              <w:t xml:space="preserve"> B=2d+7-6d+13+d</w:t>
            </w:r>
          </w:p>
          <w:p w14:paraId="7B42161C" w14:textId="59AD9EA6" w:rsidR="00262D74" w:rsidRDefault="00450856" w:rsidP="00450856">
            <w:pPr>
              <w:ind w:left="425"/>
              <w:rPr>
                <w:rtl/>
              </w:rPr>
            </w:pPr>
            <w:r w:rsidRPr="00450856"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</w:p>
        </w:tc>
        <w:tc>
          <w:tcPr>
            <w:tcW w:w="1843" w:type="dxa"/>
          </w:tcPr>
          <w:p w14:paraId="31571C72" w14:textId="6B954DFB" w:rsidR="00262D74" w:rsidRDefault="00B86A65">
            <w:r>
              <w:sym w:font="Symbol" w:char="F0B7"/>
            </w:r>
            <w:r>
              <w:t xml:space="preserve"> Écouter et réagir en posant des questions </w:t>
            </w:r>
          </w:p>
        </w:tc>
        <w:tc>
          <w:tcPr>
            <w:tcW w:w="1842" w:type="dxa"/>
          </w:tcPr>
          <w:p w14:paraId="54794134" w14:textId="25CB4DA0" w:rsidR="00262D74" w:rsidRDefault="00B86A65">
            <w:r>
              <w:sym w:font="Symbol" w:char="F0B7"/>
            </w:r>
            <w:r>
              <w:t xml:space="preserve"> </w:t>
            </w:r>
            <w:r w:rsidR="004A6C37">
              <w:t>Proposer</w:t>
            </w:r>
            <w:r>
              <w:t xml:space="preserve"> une activité pertinente en rapport avec la découverte ou l’utilité de la notion… </w:t>
            </w:r>
          </w:p>
        </w:tc>
        <w:tc>
          <w:tcPr>
            <w:tcW w:w="1418" w:type="dxa"/>
            <w:vMerge w:val="restart"/>
          </w:tcPr>
          <w:p w14:paraId="4AC7416E" w14:textId="77777777" w:rsidR="00262D74" w:rsidRDefault="00262D74">
            <w:r>
              <w:t>(20-25 min)</w:t>
            </w:r>
          </w:p>
        </w:tc>
        <w:tc>
          <w:tcPr>
            <w:tcW w:w="992" w:type="dxa"/>
            <w:vMerge/>
          </w:tcPr>
          <w:p w14:paraId="5925F51F" w14:textId="77777777" w:rsidR="00262D74" w:rsidRDefault="00262D74"/>
        </w:tc>
        <w:tc>
          <w:tcPr>
            <w:tcW w:w="1559" w:type="dxa"/>
            <w:vMerge w:val="restart"/>
          </w:tcPr>
          <w:p w14:paraId="20399023" w14:textId="77777777" w:rsidR="00262D74" w:rsidRDefault="00262D74"/>
        </w:tc>
        <w:tc>
          <w:tcPr>
            <w:tcW w:w="1418" w:type="dxa"/>
            <w:vMerge w:val="restart"/>
          </w:tcPr>
          <w:p w14:paraId="5B5B5B71" w14:textId="77777777" w:rsidR="00262D74" w:rsidRDefault="00262D74"/>
        </w:tc>
      </w:tr>
      <w:tr w:rsidR="00262D74" w14:paraId="1E8B54F6" w14:textId="77777777" w:rsidTr="004F1E81">
        <w:tc>
          <w:tcPr>
            <w:tcW w:w="534" w:type="dxa"/>
            <w:vMerge/>
          </w:tcPr>
          <w:p w14:paraId="729A177F" w14:textId="77777777" w:rsidR="00262D74" w:rsidRDefault="00262D74"/>
        </w:tc>
        <w:tc>
          <w:tcPr>
            <w:tcW w:w="425" w:type="dxa"/>
            <w:vMerge/>
          </w:tcPr>
          <w:p w14:paraId="1C8462E4" w14:textId="77777777" w:rsidR="00262D74" w:rsidRDefault="00262D74"/>
        </w:tc>
        <w:tc>
          <w:tcPr>
            <w:tcW w:w="1559" w:type="dxa"/>
            <w:vAlign w:val="center"/>
          </w:tcPr>
          <w:p w14:paraId="1DD29321" w14:textId="77777777"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111" w:type="dxa"/>
            <w:vMerge/>
          </w:tcPr>
          <w:p w14:paraId="32632BB6" w14:textId="77777777" w:rsidR="00262D74" w:rsidRDefault="00262D74" w:rsidP="00CF2AC1"/>
        </w:tc>
        <w:tc>
          <w:tcPr>
            <w:tcW w:w="1843" w:type="dxa"/>
          </w:tcPr>
          <w:p w14:paraId="76AD441F" w14:textId="79B707BF" w:rsidR="00871760" w:rsidRDefault="00871760">
            <w:r>
              <w:sym w:font="Symbol" w:char="F0B7"/>
            </w:r>
            <w:r>
              <w:t xml:space="preserve"> Noter le(s) titre(s) dans le cahier de cours.</w:t>
            </w:r>
          </w:p>
          <w:p w14:paraId="65B79C83" w14:textId="15AF0707" w:rsidR="00262D74" w:rsidRDefault="004A6C37">
            <w:r>
              <w:sym w:font="Symbol" w:char="F0B7"/>
            </w:r>
            <w:r>
              <w:t xml:space="preserve"> Tenter de résoudre l’activité.</w:t>
            </w:r>
          </w:p>
          <w:p w14:paraId="1FF132C6" w14:textId="77777777" w:rsidR="004A6C37" w:rsidRDefault="004A6C37"/>
          <w:p w14:paraId="2190ACFA" w14:textId="5A035849" w:rsidR="004A6C37" w:rsidRDefault="004A6C37">
            <w:r>
              <w:t>Travailler en groupe</w:t>
            </w:r>
          </w:p>
        </w:tc>
        <w:tc>
          <w:tcPr>
            <w:tcW w:w="1842" w:type="dxa"/>
          </w:tcPr>
          <w:p w14:paraId="274ED0DA" w14:textId="77777777" w:rsidR="00871760" w:rsidRDefault="00871760">
            <w:r>
              <w:sym w:font="Symbol" w:char="F0B7"/>
            </w:r>
            <w:r>
              <w:t xml:space="preserve"> Écrire le titre du chapitre et le titre de la leçon au tableau.</w:t>
            </w:r>
          </w:p>
          <w:p w14:paraId="74E59519" w14:textId="093A9410" w:rsidR="00871760" w:rsidRDefault="00871760">
            <w:r>
              <w:t xml:space="preserve"> </w:t>
            </w:r>
            <w:r>
              <w:sym w:font="Symbol" w:char="F0B7"/>
            </w:r>
            <w:r>
              <w:t xml:space="preserve"> Communiquer les objectifs de la leçon</w:t>
            </w:r>
          </w:p>
          <w:p w14:paraId="5A1EE03D" w14:textId="4D19E150" w:rsidR="004A6C37" w:rsidRDefault="004A6C37">
            <w:r>
              <w:sym w:font="Symbol" w:char="F0B7"/>
            </w:r>
            <w:r>
              <w:t xml:space="preserve"> Veiller à son bon déroulement.</w:t>
            </w:r>
          </w:p>
          <w:p w14:paraId="4648ADB7" w14:textId="6A9E6894" w:rsidR="00262D74" w:rsidRDefault="004A6C37">
            <w:r>
              <w:t xml:space="preserve"> </w:t>
            </w:r>
            <w:r>
              <w:sym w:font="Symbol" w:char="F0B7"/>
            </w:r>
            <w:r>
              <w:t xml:space="preserve"> Faire la synthèse. </w:t>
            </w:r>
            <w:r>
              <w:sym w:font="Symbol" w:char="F0B7"/>
            </w:r>
            <w:r>
              <w:t xml:space="preserve"> Faire énoncer la notion par les élèves en les aidant à bien la formuler. </w:t>
            </w:r>
            <w:r>
              <w:lastRenderedPageBreak/>
              <w:sym w:font="Symbol" w:char="F0B7"/>
            </w:r>
            <w:r>
              <w:t xml:space="preserve"> Mettre la trace écrite au tableau.</w:t>
            </w:r>
          </w:p>
          <w:p w14:paraId="6D3D167A" w14:textId="77777777" w:rsidR="00262D74" w:rsidRDefault="00262D74"/>
        </w:tc>
        <w:tc>
          <w:tcPr>
            <w:tcW w:w="1418" w:type="dxa"/>
            <w:vMerge/>
          </w:tcPr>
          <w:p w14:paraId="5B942DB8" w14:textId="77777777" w:rsidR="00262D74" w:rsidRDefault="00262D74"/>
        </w:tc>
        <w:tc>
          <w:tcPr>
            <w:tcW w:w="992" w:type="dxa"/>
            <w:vMerge/>
          </w:tcPr>
          <w:p w14:paraId="5EAADF28" w14:textId="77777777" w:rsidR="00262D74" w:rsidRDefault="00262D74"/>
        </w:tc>
        <w:tc>
          <w:tcPr>
            <w:tcW w:w="1559" w:type="dxa"/>
            <w:vMerge/>
          </w:tcPr>
          <w:p w14:paraId="5C3FF046" w14:textId="77777777" w:rsidR="00262D74" w:rsidRDefault="00262D74"/>
        </w:tc>
        <w:tc>
          <w:tcPr>
            <w:tcW w:w="1418" w:type="dxa"/>
            <w:vMerge/>
          </w:tcPr>
          <w:p w14:paraId="1BF1991B" w14:textId="77777777" w:rsidR="00262D74" w:rsidRDefault="00262D74"/>
        </w:tc>
      </w:tr>
      <w:tr w:rsidR="00262D74" w14:paraId="7221FB19" w14:textId="77777777" w:rsidTr="004F1E81">
        <w:tc>
          <w:tcPr>
            <w:tcW w:w="534" w:type="dxa"/>
            <w:vMerge/>
          </w:tcPr>
          <w:p w14:paraId="62472507" w14:textId="77777777" w:rsidR="00262D74" w:rsidRDefault="00262D74"/>
        </w:tc>
        <w:tc>
          <w:tcPr>
            <w:tcW w:w="425" w:type="dxa"/>
            <w:vMerge/>
          </w:tcPr>
          <w:p w14:paraId="5E645834" w14:textId="77777777" w:rsidR="00262D74" w:rsidRDefault="00262D74"/>
        </w:tc>
        <w:tc>
          <w:tcPr>
            <w:tcW w:w="1559" w:type="dxa"/>
            <w:vAlign w:val="center"/>
          </w:tcPr>
          <w:p w14:paraId="4A98BADA" w14:textId="77777777"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111" w:type="dxa"/>
            <w:vMerge/>
          </w:tcPr>
          <w:p w14:paraId="60450F9D" w14:textId="77777777" w:rsidR="00262D74" w:rsidRDefault="00262D74"/>
        </w:tc>
        <w:tc>
          <w:tcPr>
            <w:tcW w:w="1843" w:type="dxa"/>
          </w:tcPr>
          <w:p w14:paraId="5474F2BE" w14:textId="1F8A47F7" w:rsidR="00262D74" w:rsidRDefault="004A6C37">
            <w:r>
              <w:sym w:font="Symbol" w:char="F0B7"/>
            </w:r>
            <w:r>
              <w:t xml:space="preserve"> Faire le compte rendu des travaux au grand groupe</w:t>
            </w:r>
          </w:p>
        </w:tc>
        <w:tc>
          <w:tcPr>
            <w:tcW w:w="1842" w:type="dxa"/>
          </w:tcPr>
          <w:p w14:paraId="259154C4" w14:textId="4EAFC7C9" w:rsidR="00262D74" w:rsidRDefault="00871760">
            <w:r>
              <w:sym w:font="Symbol" w:char="F0B7"/>
            </w:r>
            <w:r>
              <w:t xml:space="preserve"> Faire énoncer la notion par les élèves en les aidant à bien la formuler.</w:t>
            </w:r>
          </w:p>
          <w:p w14:paraId="536DB2B4" w14:textId="77777777" w:rsidR="00262D74" w:rsidRDefault="00262D74"/>
        </w:tc>
        <w:tc>
          <w:tcPr>
            <w:tcW w:w="1418" w:type="dxa"/>
            <w:vMerge/>
          </w:tcPr>
          <w:p w14:paraId="326D7284" w14:textId="77777777" w:rsidR="00262D74" w:rsidRDefault="00262D74"/>
        </w:tc>
        <w:tc>
          <w:tcPr>
            <w:tcW w:w="992" w:type="dxa"/>
            <w:vMerge/>
          </w:tcPr>
          <w:p w14:paraId="2BCF049A" w14:textId="77777777" w:rsidR="00262D74" w:rsidRDefault="00262D74"/>
        </w:tc>
        <w:tc>
          <w:tcPr>
            <w:tcW w:w="1559" w:type="dxa"/>
            <w:vMerge/>
          </w:tcPr>
          <w:p w14:paraId="3FF048D5" w14:textId="77777777" w:rsidR="00262D74" w:rsidRDefault="00262D74"/>
        </w:tc>
        <w:tc>
          <w:tcPr>
            <w:tcW w:w="1418" w:type="dxa"/>
            <w:vMerge/>
          </w:tcPr>
          <w:p w14:paraId="0026F8C3" w14:textId="77777777" w:rsidR="00262D74" w:rsidRDefault="00262D74"/>
        </w:tc>
      </w:tr>
      <w:tr w:rsidR="00262D74" w14:paraId="3CB4AFE8" w14:textId="77777777" w:rsidTr="004F1E81">
        <w:tc>
          <w:tcPr>
            <w:tcW w:w="534" w:type="dxa"/>
            <w:vMerge/>
          </w:tcPr>
          <w:p w14:paraId="1CAAD902" w14:textId="77777777" w:rsidR="00262D74" w:rsidRDefault="00262D74"/>
        </w:tc>
        <w:tc>
          <w:tcPr>
            <w:tcW w:w="425" w:type="dxa"/>
            <w:vMerge/>
          </w:tcPr>
          <w:p w14:paraId="6153EB61" w14:textId="77777777" w:rsidR="00262D74" w:rsidRDefault="00262D74"/>
        </w:tc>
        <w:tc>
          <w:tcPr>
            <w:tcW w:w="1559" w:type="dxa"/>
            <w:vAlign w:val="center"/>
          </w:tcPr>
          <w:p w14:paraId="6B79D748" w14:textId="77777777"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 w:rsidR="004F1E81"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111" w:type="dxa"/>
            <w:vMerge/>
          </w:tcPr>
          <w:p w14:paraId="3C44C657" w14:textId="77777777" w:rsidR="00262D74" w:rsidRDefault="00262D74"/>
        </w:tc>
        <w:tc>
          <w:tcPr>
            <w:tcW w:w="1843" w:type="dxa"/>
          </w:tcPr>
          <w:p w14:paraId="66DC858A" w14:textId="77777777" w:rsidR="00871760" w:rsidRDefault="00871760">
            <w:r>
              <w:sym w:font="Symbol" w:char="F0B7"/>
            </w:r>
            <w:r>
              <w:t xml:space="preserve"> Participer à la correction.</w:t>
            </w:r>
          </w:p>
          <w:p w14:paraId="3579C1B6" w14:textId="788D7C0A" w:rsidR="00262D74" w:rsidRDefault="00871760">
            <w:r>
              <w:t xml:space="preserve"> </w:t>
            </w:r>
            <w:r>
              <w:sym w:font="Symbol" w:char="F0B7"/>
            </w:r>
            <w:r>
              <w:t xml:space="preserve"> Prendre la correction dans le cahier de cours.</w:t>
            </w:r>
          </w:p>
        </w:tc>
        <w:tc>
          <w:tcPr>
            <w:tcW w:w="1842" w:type="dxa"/>
          </w:tcPr>
          <w:p w14:paraId="1B092F3F" w14:textId="14708406" w:rsidR="00262D74" w:rsidRDefault="00871760">
            <w:r>
              <w:sym w:font="Symbol" w:char="F0B7"/>
            </w:r>
            <w:r>
              <w:t xml:space="preserve"> Mettre la trace écrite au tableau.</w:t>
            </w:r>
          </w:p>
          <w:p w14:paraId="4A664C58" w14:textId="77777777" w:rsidR="00262D74" w:rsidRDefault="00262D74"/>
        </w:tc>
        <w:tc>
          <w:tcPr>
            <w:tcW w:w="1418" w:type="dxa"/>
            <w:vMerge/>
          </w:tcPr>
          <w:p w14:paraId="518B983F" w14:textId="77777777" w:rsidR="00262D74" w:rsidRDefault="00262D74"/>
        </w:tc>
        <w:tc>
          <w:tcPr>
            <w:tcW w:w="992" w:type="dxa"/>
            <w:vMerge/>
          </w:tcPr>
          <w:p w14:paraId="735C7F47" w14:textId="77777777" w:rsidR="00262D74" w:rsidRDefault="00262D74"/>
        </w:tc>
        <w:tc>
          <w:tcPr>
            <w:tcW w:w="1559" w:type="dxa"/>
            <w:vMerge/>
          </w:tcPr>
          <w:p w14:paraId="3E8BB131" w14:textId="77777777" w:rsidR="00262D74" w:rsidRDefault="00262D74"/>
        </w:tc>
        <w:tc>
          <w:tcPr>
            <w:tcW w:w="1418" w:type="dxa"/>
            <w:vMerge/>
          </w:tcPr>
          <w:p w14:paraId="10197BF2" w14:textId="77777777" w:rsidR="00262D74" w:rsidRDefault="00262D74"/>
        </w:tc>
      </w:tr>
      <w:tr w:rsidR="00262D74" w14:paraId="7EFD2318" w14:textId="77777777" w:rsidTr="004F1E81">
        <w:tc>
          <w:tcPr>
            <w:tcW w:w="534" w:type="dxa"/>
            <w:vMerge/>
          </w:tcPr>
          <w:p w14:paraId="7ACD2B93" w14:textId="77777777" w:rsidR="00262D74" w:rsidRDefault="00262D74"/>
        </w:tc>
        <w:tc>
          <w:tcPr>
            <w:tcW w:w="1984" w:type="dxa"/>
            <w:gridSpan w:val="2"/>
            <w:vAlign w:val="center"/>
          </w:tcPr>
          <w:p w14:paraId="2C0D8D81" w14:textId="77777777" w:rsidR="00262D74" w:rsidRPr="00A76F1E" w:rsidRDefault="00262D74" w:rsidP="005A6EF5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14:paraId="1EFA654F" w14:textId="77777777" w:rsidR="00262D74" w:rsidRPr="00A76F1E" w:rsidRDefault="00262D74" w:rsidP="005A6EF5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111" w:type="dxa"/>
          </w:tcPr>
          <w:p w14:paraId="1E02A040" w14:textId="77777777" w:rsidR="00450856" w:rsidRDefault="00450856" w:rsidP="00450856">
            <w:pPr>
              <w:pStyle w:val="Titre1"/>
              <w:spacing w:before="0"/>
              <w:outlineLvl w:val="0"/>
              <w:rPr>
                <w:color w:val="FF0000"/>
                <w:sz w:val="32"/>
                <w:szCs w:val="32"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gramStart"/>
            <w:r>
              <w:rPr>
                <w:color w:val="FF0000"/>
                <w:sz w:val="32"/>
                <w:szCs w:val="32"/>
              </w:rPr>
              <w:t>I .</w:t>
            </w:r>
            <w:proofErr w:type="gramEnd"/>
            <w:r>
              <w:rPr>
                <w:color w:val="FF0000"/>
                <w:sz w:val="32"/>
                <w:szCs w:val="32"/>
              </w:rPr>
              <w:t xml:space="preserve">  </w:t>
            </w:r>
            <w:r w:rsidRPr="0001415B">
              <w:rPr>
                <w:color w:val="FF0000"/>
                <w:sz w:val="32"/>
                <w:szCs w:val="32"/>
              </w:rPr>
              <w:t>Expression littérale :</w:t>
            </w:r>
          </w:p>
          <w:p w14:paraId="65CA6AE0" w14:textId="77777777" w:rsidR="00450856" w:rsidRPr="001C7665" w:rsidRDefault="00450856" w:rsidP="00450856"/>
          <w:p w14:paraId="2172F2FC" w14:textId="77777777" w:rsidR="00450856" w:rsidRPr="005F6ED0" w:rsidRDefault="00450856" w:rsidP="00450856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Définition :</w:t>
            </w:r>
          </w:p>
          <w:p w14:paraId="51E07EB2" w14:textId="77777777" w:rsidR="00450856" w:rsidRPr="00176A4E" w:rsidRDefault="00450856" w:rsidP="0045085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341A14B8" wp14:editId="24CB15FE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59690</wp:posOffset>
                      </wp:positionV>
                      <wp:extent cx="2362200" cy="933450"/>
                      <wp:effectExtent l="0" t="0" r="19050" b="19050"/>
                      <wp:wrapNone/>
                      <wp:docPr id="27704" name="Rectangle 277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362200" cy="9334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567D6A" w14:textId="77777777" w:rsidR="00450856" w:rsidRPr="0001415B" w:rsidRDefault="00450856" w:rsidP="00450856">
                                  <w:pPr>
                                    <w:rPr>
                                      <w:rFonts w:asciiTheme="majorBidi" w:hAnsiTheme="majorBidi" w:cstheme="majorBidi"/>
                                    </w:rPr>
                                  </w:pPr>
                                  <w:r w:rsidRPr="0001415B">
                                    <w:rPr>
                                      <w:rFonts w:asciiTheme="majorBidi" w:hAnsiTheme="majorBidi" w:cstheme="majorBidi"/>
                                    </w:rPr>
                                    <w:t>Une expression littérale est une expression mathématique contenant une ou plusieurs lettres qui désignent des nombr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4" o:spid="_x0000_s1044" style="position:absolute;margin-left:-.5pt;margin-top:4.7pt;width:186pt;height:73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" fillcolor="white [3201]" strokecolor="#f79646 [3209]" strokeweight="2pt">
                      <v:path arrowok="t"/>
                      <v:textbox>
                        <w:txbxContent>
                          <w:p w14:paraId="5D567D6A" w14:textId="77777777" w:rsidR="00450856" w:rsidRPr="0001415B" w:rsidRDefault="00450856" w:rsidP="00450856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01415B">
                              <w:rPr>
                                <w:rFonts w:asciiTheme="majorBidi" w:hAnsiTheme="majorBidi" w:cstheme="majorBidi"/>
                              </w:rPr>
                              <w:t>Une expression littérale est une expression mathématique contenant une ou plusieurs lettres qui désignent des nombres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C6941A4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14:paraId="5D07F549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1559E104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070D3A34" w14:textId="75835028" w:rsidR="00677B27" w:rsidRPr="00677B27" w:rsidRDefault="00677B27" w:rsidP="00E36CB0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1843" w:type="dxa"/>
          </w:tcPr>
          <w:p w14:paraId="749640D0" w14:textId="77777777" w:rsidR="00262D74" w:rsidRDefault="00262D74"/>
          <w:p w14:paraId="217EA0B4" w14:textId="76F31869" w:rsidR="00871760" w:rsidRPr="00871760" w:rsidRDefault="00871760" w:rsidP="00871760">
            <w:r>
              <w:sym w:font="Symbol" w:char="F0B7"/>
            </w:r>
            <w:r>
              <w:t xml:space="preserve"> Prendre le résumé dans le cahier de cours.</w:t>
            </w:r>
          </w:p>
        </w:tc>
        <w:tc>
          <w:tcPr>
            <w:tcW w:w="1842" w:type="dxa"/>
          </w:tcPr>
          <w:p w14:paraId="0E32D497" w14:textId="77777777" w:rsidR="00262D74" w:rsidRDefault="00262D74"/>
          <w:p w14:paraId="0EE49A45" w14:textId="77777777" w:rsidR="003D1C83" w:rsidRDefault="003D1C83" w:rsidP="003D1C83"/>
          <w:p w14:paraId="11E7DBA1" w14:textId="32A88B39" w:rsidR="003D1C83" w:rsidRPr="003D1C83" w:rsidRDefault="003D1C83" w:rsidP="003D1C83">
            <w:r>
              <w:sym w:font="Symbol" w:char="F0B7"/>
            </w:r>
            <w:r>
              <w:t xml:space="preserve"> Mettre la trace écrite au tableau</w:t>
            </w:r>
          </w:p>
        </w:tc>
        <w:tc>
          <w:tcPr>
            <w:tcW w:w="1418" w:type="dxa"/>
          </w:tcPr>
          <w:p w14:paraId="06E178D9" w14:textId="77777777" w:rsidR="00262D74" w:rsidRDefault="00262D74">
            <w:r>
              <w:t>(10 min)</w:t>
            </w:r>
          </w:p>
        </w:tc>
        <w:tc>
          <w:tcPr>
            <w:tcW w:w="992" w:type="dxa"/>
            <w:vMerge/>
          </w:tcPr>
          <w:p w14:paraId="12E5C9A4" w14:textId="77777777" w:rsidR="00262D74" w:rsidRDefault="00262D74"/>
        </w:tc>
        <w:tc>
          <w:tcPr>
            <w:tcW w:w="1559" w:type="dxa"/>
          </w:tcPr>
          <w:p w14:paraId="147563E2" w14:textId="77777777" w:rsidR="00262D74" w:rsidRDefault="00262D74"/>
        </w:tc>
        <w:tc>
          <w:tcPr>
            <w:tcW w:w="1418" w:type="dxa"/>
          </w:tcPr>
          <w:p w14:paraId="76859DA1" w14:textId="77777777" w:rsidR="00262D74" w:rsidRDefault="00262D74"/>
        </w:tc>
      </w:tr>
      <w:tr w:rsidR="00262D74" w14:paraId="3A1EBEE7" w14:textId="77777777" w:rsidTr="004F1E81">
        <w:tc>
          <w:tcPr>
            <w:tcW w:w="534" w:type="dxa"/>
            <w:vMerge/>
          </w:tcPr>
          <w:p w14:paraId="5038486D" w14:textId="77777777" w:rsidR="00262D74" w:rsidRDefault="00262D74"/>
        </w:tc>
        <w:tc>
          <w:tcPr>
            <w:tcW w:w="1984" w:type="dxa"/>
            <w:gridSpan w:val="2"/>
            <w:vAlign w:val="center"/>
          </w:tcPr>
          <w:p w14:paraId="1A3F6F6B" w14:textId="77777777" w:rsidR="00262D74" w:rsidRPr="00B07E3D" w:rsidRDefault="00262D74" w:rsidP="00B07E3D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111" w:type="dxa"/>
          </w:tcPr>
          <w:p w14:paraId="5FAA3FB7" w14:textId="77777777" w:rsidR="00450856" w:rsidRPr="001C7665" w:rsidRDefault="00450856" w:rsidP="00450856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>
              <w:t xml:space="preserve"> </w:t>
            </w:r>
            <w:r w:rsidR="00C67097" w:rsidRPr="00C67097">
              <w:rPr>
                <w:rStyle w:val="jlqj4b"/>
                <w:rFonts w:asciiTheme="majorBidi" w:hAnsiTheme="majorBidi" w:cstheme="majorBidi"/>
                <w:color w:val="000000"/>
                <w:sz w:val="24"/>
                <w:szCs w:val="24"/>
                <w:shd w:val="clear" w:color="auto" w:fill="F5F5F5"/>
              </w:rPr>
              <w:t xml:space="preserve"> </w:t>
            </w:r>
            <w:r>
              <w:rPr>
                <w:rStyle w:val="jlqj4b"/>
                <w:rFonts w:asciiTheme="majorBidi" w:hAnsiTheme="majorBidi" w:cstheme="majorBidi"/>
                <w:color w:val="000000"/>
                <w:sz w:val="24"/>
                <w:szCs w:val="24"/>
                <w:shd w:val="clear" w:color="auto" w:fill="F5F5F5"/>
              </w:rPr>
              <w:t xml:space="preserve"> 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 :</w:t>
            </w:r>
          </w:p>
          <w:p w14:paraId="215B4425" w14:textId="77777777" w:rsidR="00450856" w:rsidRPr="0001415B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01415B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Simplifier les expressions suivantes :</w:t>
            </w:r>
          </w:p>
          <w:p w14:paraId="4552122A" w14:textId="77777777" w:rsidR="00450856" w:rsidRPr="003433AE" w:rsidRDefault="00450856" w:rsidP="00450856">
            <w:pPr>
              <w:pStyle w:val="Paragraphedeliste"/>
              <w:numPr>
                <w:ilvl w:val="0"/>
                <w:numId w:val="17"/>
              </w:num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= (-3) × a + 4</w:t>
            </w:r>
          </w:p>
          <w:p w14:paraId="788F9D1C" w14:textId="77777777" w:rsidR="00450856" w:rsidRPr="003433AE" w:rsidRDefault="00450856" w:rsidP="00450856">
            <w:pPr>
              <w:pStyle w:val="Paragraphedeliste"/>
              <w:numPr>
                <w:ilvl w:val="0"/>
                <w:numId w:val="17"/>
              </w:num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=2×a + 3×b + 5×a</w:t>
            </w:r>
          </w:p>
          <w:p w14:paraId="388B42CB" w14:textId="77777777" w:rsidR="00450856" w:rsidRPr="003433AE" w:rsidRDefault="00450856" w:rsidP="00450856">
            <w:pPr>
              <w:pStyle w:val="Paragraphedeliste"/>
              <w:numPr>
                <w:ilvl w:val="0"/>
                <w:numId w:val="17"/>
              </w:num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= (-5) ×x + 3 y</w:t>
            </w:r>
          </w:p>
          <w:p w14:paraId="518E36E5" w14:textId="77777777" w:rsidR="00450856" w:rsidRPr="003433AE" w:rsidRDefault="00450856" w:rsidP="00450856">
            <w:pPr>
              <w:pStyle w:val="Paragraphedeliste"/>
              <w:numPr>
                <w:ilvl w:val="0"/>
                <w:numId w:val="17"/>
              </w:numPr>
              <w:spacing w:before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= (-x) + 7×x - 6</w:t>
            </w:r>
          </w:p>
          <w:p w14:paraId="57DCBE2A" w14:textId="77777777" w:rsidR="00450856" w:rsidRPr="005F6ED0" w:rsidRDefault="00450856" w:rsidP="00450856">
            <w:pPr>
              <w:pStyle w:val="Paragraphedeliste"/>
              <w:numPr>
                <w:ilvl w:val="0"/>
                <w:numId w:val="16"/>
              </w:numPr>
              <w:spacing w:before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Remarque :</w:t>
            </w:r>
          </w:p>
          <w:p w14:paraId="4A783C54" w14:textId="77777777" w:rsidR="00450856" w:rsidRPr="000E6916" w:rsidRDefault="00450856" w:rsidP="00450856">
            <w:pPr>
              <w:pStyle w:val="Paragraphedeliste"/>
              <w:numPr>
                <w:ilvl w:val="0"/>
                <w:numId w:val="18"/>
              </w:numPr>
              <w:spacing w:before="0"/>
              <w:rPr>
                <w:rFonts w:asciiTheme="majorBidi" w:hAnsiTheme="majorBidi" w:cstheme="majorBidi"/>
                <w:sz w:val="28"/>
                <w:szCs w:val="28"/>
              </w:rPr>
            </w:pPr>
            <w:r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260" w14:anchorId="5D81A217">
                <v:shape id="_x0000_i1025" type="#_x0000_t75" style="width:18pt;height:12.75pt" o:ole="">
                  <v:imagedata r:id="rId20" o:title=""/>
                </v:shape>
                <o:OLEObject Type="Embed" ProgID="Equation.DSMT4" ShapeID="_x0000_i1025" DrawAspect="Content" ObjectID="_1720019396" r:id="rId21"/>
              </w:object>
            </w:r>
            <w:proofErr w:type="gramStart"/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signifie </w:t>
            </w:r>
            <w:proofErr w:type="gramEnd"/>
            <w:r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540" w:dyaOrig="260" w14:anchorId="5134358E">
                <v:shape id="_x0000_i1026" type="#_x0000_t75" style="width:27pt;height:12.75pt" o:ole="">
                  <v:imagedata r:id="rId22" o:title=""/>
                </v:shape>
                <o:OLEObject Type="Embed" ProgID="Equation.DSMT4" ShapeID="_x0000_i1026" DrawAspect="Content" ObjectID="_1720019397" r:id="rId23"/>
              </w:object>
            </w:r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, il faut remettre les signes </w:t>
            </w:r>
            <w:r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700" w:dyaOrig="220" w14:anchorId="5AF76353">
                <v:shape id="_x0000_i1027" type="#_x0000_t75" style="width:35.25pt;height:11.25pt" o:ole="">
                  <v:imagedata r:id="rId24" o:title=""/>
                </v:shape>
                <o:OLEObject Type="Embed" ProgID="Equation.DSMT4" ShapeID="_x0000_i1027" DrawAspect="Content" ObjectID="_1720019398" r:id="rId25"/>
              </w:object>
            </w:r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proofErr w:type="spellStart"/>
            <w:r w:rsidRPr="000E6916">
              <w:rPr>
                <w:rFonts w:asciiTheme="majorBidi" w:hAnsiTheme="majorBidi" w:cstheme="majorBidi"/>
                <w:sz w:val="28"/>
                <w:szCs w:val="28"/>
              </w:rPr>
              <w:t>sous entendus</w:t>
            </w:r>
            <w:proofErr w:type="spellEnd"/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 lorsque l’on remplace les lettres par des nombres.</w:t>
            </w:r>
          </w:p>
          <w:p w14:paraId="0EA20BFA" w14:textId="01AF5203" w:rsidR="00262D74" w:rsidRDefault="00450856" w:rsidP="00450856">
            <w:r w:rsidRPr="000E6916">
              <w:rPr>
                <w:rFonts w:asciiTheme="majorBidi" w:hAnsiTheme="majorBidi" w:cstheme="majorBidi"/>
                <w:sz w:val="28"/>
                <w:szCs w:val="28"/>
              </w:rPr>
              <w:t>Quand une même lettre est utilisée plusieurs fois dans une expression littérale, elle désigne toujours le même nombre.</w:t>
            </w:r>
          </w:p>
          <w:p w14:paraId="79B240D2" w14:textId="77777777" w:rsidR="00262D74" w:rsidRDefault="00262D74"/>
        </w:tc>
        <w:tc>
          <w:tcPr>
            <w:tcW w:w="1843" w:type="dxa"/>
          </w:tcPr>
          <w:p w14:paraId="584DD9E1" w14:textId="77777777" w:rsidR="00871760" w:rsidRDefault="00871760">
            <w:r>
              <w:lastRenderedPageBreak/>
              <w:sym w:font="Symbol" w:char="F0B7"/>
            </w:r>
            <w:r>
              <w:t xml:space="preserve"> Répondre aux questions et se corriger mutuellement.</w:t>
            </w:r>
          </w:p>
          <w:p w14:paraId="2FBE552C" w14:textId="77777777" w:rsidR="00C32D95" w:rsidRDefault="00871760">
            <w:r>
              <w:t xml:space="preserve"> </w:t>
            </w:r>
            <w:r>
              <w:sym w:font="Symbol" w:char="F0B7"/>
            </w:r>
            <w:r>
              <w:t xml:space="preserve"> Traiter l’/les exercice(s). </w:t>
            </w:r>
          </w:p>
          <w:p w14:paraId="3F934191" w14:textId="77777777" w:rsidR="00C32D95" w:rsidRDefault="00871760">
            <w:r>
              <w:sym w:font="Symbol" w:char="F0B7"/>
            </w:r>
            <w:r>
              <w:t xml:space="preserve"> Aller au tableau ou suivre la correction et poser </w:t>
            </w:r>
            <w:r>
              <w:lastRenderedPageBreak/>
              <w:t>éventuellement des questions.</w:t>
            </w:r>
          </w:p>
          <w:p w14:paraId="466DB1AC" w14:textId="33D64EA1" w:rsidR="00262D74" w:rsidRDefault="00871760">
            <w:r>
              <w:t xml:space="preserve"> </w:t>
            </w:r>
            <w:r>
              <w:sym w:font="Symbol" w:char="F0B7"/>
            </w:r>
            <w:r>
              <w:t xml:space="preserve"> Prendre l’exercice et la correction dans le cahier de cours.</w:t>
            </w:r>
          </w:p>
        </w:tc>
        <w:tc>
          <w:tcPr>
            <w:tcW w:w="1842" w:type="dxa"/>
          </w:tcPr>
          <w:p w14:paraId="56BD4A5E" w14:textId="77777777" w:rsidR="00871760" w:rsidRDefault="00871760">
            <w:r>
              <w:lastRenderedPageBreak/>
              <w:sym w:font="Symbol" w:char="F0B7"/>
            </w:r>
            <w:r>
              <w:t xml:space="preserve"> Poser des questions de compréhension portant sur la notion.</w:t>
            </w:r>
          </w:p>
          <w:p w14:paraId="0770FDA6" w14:textId="77777777" w:rsidR="00871760" w:rsidRDefault="00871760">
            <w:r>
              <w:t xml:space="preserve"> </w:t>
            </w:r>
            <w:r>
              <w:sym w:font="Symbol" w:char="F0B7"/>
            </w:r>
            <w:r>
              <w:t xml:space="preserve"> Donner un ou plusieurs exercice(s) d’application pour </w:t>
            </w:r>
            <w:r>
              <w:lastRenderedPageBreak/>
              <w:t>faire appréhender la notion dans différentes facettes.</w:t>
            </w:r>
          </w:p>
          <w:p w14:paraId="7945F736" w14:textId="36DAEADD" w:rsidR="00262D74" w:rsidRDefault="00871760">
            <w:r>
              <w:t xml:space="preserve"> </w:t>
            </w:r>
            <w:r>
              <w:sym w:font="Symbol" w:char="F0B7"/>
            </w:r>
            <w:r>
              <w:t xml:space="preserve"> Envoyer des élèves au tableau pour corriger.</w:t>
            </w:r>
          </w:p>
        </w:tc>
        <w:tc>
          <w:tcPr>
            <w:tcW w:w="1418" w:type="dxa"/>
          </w:tcPr>
          <w:p w14:paraId="0C29C9C2" w14:textId="77777777" w:rsidR="00262D74" w:rsidRDefault="00262D74">
            <w:r>
              <w:lastRenderedPageBreak/>
              <w:t>(15 min)</w:t>
            </w:r>
          </w:p>
        </w:tc>
        <w:tc>
          <w:tcPr>
            <w:tcW w:w="992" w:type="dxa"/>
            <w:vMerge/>
          </w:tcPr>
          <w:p w14:paraId="3A2DC3C3" w14:textId="77777777" w:rsidR="00262D74" w:rsidRDefault="00262D74"/>
        </w:tc>
        <w:tc>
          <w:tcPr>
            <w:tcW w:w="1559" w:type="dxa"/>
          </w:tcPr>
          <w:p w14:paraId="08BBD0BB" w14:textId="77777777" w:rsidR="00262D74" w:rsidRDefault="00262D74"/>
        </w:tc>
        <w:tc>
          <w:tcPr>
            <w:tcW w:w="1418" w:type="dxa"/>
          </w:tcPr>
          <w:p w14:paraId="284354F3" w14:textId="77777777" w:rsidR="00262D74" w:rsidRDefault="00262D74"/>
        </w:tc>
      </w:tr>
      <w:tr w:rsidR="00450856" w14:paraId="4CEC5A0C" w14:textId="77777777" w:rsidTr="004F1E81">
        <w:tc>
          <w:tcPr>
            <w:tcW w:w="534" w:type="dxa"/>
            <w:vAlign w:val="center"/>
          </w:tcPr>
          <w:p w14:paraId="488E687A" w14:textId="77777777" w:rsidR="00450856" w:rsidRPr="00CF2AC1" w:rsidRDefault="00450856" w:rsidP="00CF2AC1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F2AC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2</w:t>
            </w:r>
          </w:p>
        </w:tc>
        <w:tc>
          <w:tcPr>
            <w:tcW w:w="1984" w:type="dxa"/>
            <w:gridSpan w:val="2"/>
            <w:vAlign w:val="center"/>
          </w:tcPr>
          <w:p w14:paraId="1A4AF1E1" w14:textId="77777777" w:rsidR="00450856" w:rsidRDefault="00450856" w:rsidP="0039186C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 Soutien et renforcement   </w:t>
            </w:r>
          </w:p>
        </w:tc>
        <w:tc>
          <w:tcPr>
            <w:tcW w:w="4111" w:type="dxa"/>
          </w:tcPr>
          <w:p w14:paraId="15BDD911" w14:textId="77777777" w:rsidR="00450856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</w:p>
          <w:p w14:paraId="2F3D2A62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14:paraId="588FB6D6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14:paraId="1C66034A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Simplifier les expressions suivantes :</w:t>
            </w:r>
          </w:p>
          <w:p w14:paraId="1098F5AB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260" w:dyaOrig="279" w14:anchorId="1A871D1A">
                <v:shape id="_x0000_i1028" type="#_x0000_t75" style="width:63pt;height:14.25pt" o:ole="">
                  <v:imagedata r:id="rId26" o:title=""/>
                </v:shape>
                <o:OLEObject Type="Embed" ProgID="Equation.DSMT4" ShapeID="_x0000_i1028" DrawAspect="Content" ObjectID="_1720019399" r:id="rId27"/>
              </w:object>
            </w:r>
          </w:p>
          <w:p w14:paraId="5715550C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280" w:dyaOrig="279" w14:anchorId="4C74224C">
                <v:shape id="_x0000_i1029" type="#_x0000_t75" style="width:63.75pt;height:14.25pt" o:ole="">
                  <v:imagedata r:id="rId28" o:title=""/>
                </v:shape>
                <o:OLEObject Type="Embed" ProgID="Equation.DSMT4" ShapeID="_x0000_i1029" DrawAspect="Content" ObjectID="_1720019400" r:id="rId29"/>
              </w:object>
            </w:r>
          </w:p>
          <w:p w14:paraId="686C827A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160" w:dyaOrig="279" w14:anchorId="1E548BC3">
                <v:shape id="_x0000_i1030" type="#_x0000_t75" style="width:57.75pt;height:14.25pt" o:ole="">
                  <v:imagedata r:id="rId30" o:title=""/>
                </v:shape>
                <o:OLEObject Type="Embed" ProgID="Equation.DSMT4" ShapeID="_x0000_i1030" DrawAspect="Content" ObjectID="_1720019401" r:id="rId31"/>
              </w:object>
            </w:r>
          </w:p>
          <w:p w14:paraId="25D66959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800" w:dyaOrig="279" w14:anchorId="2C827CA0">
                <v:shape id="_x0000_i1031" type="#_x0000_t75" style="width:90pt;height:14.25pt" o:ole="">
                  <v:imagedata r:id="rId32" o:title=""/>
                </v:shape>
                <o:OLEObject Type="Embed" ProgID="Equation.DSMT4" ShapeID="_x0000_i1031" DrawAspect="Content" ObjectID="_1720019402" r:id="rId33"/>
              </w:object>
            </w:r>
          </w:p>
          <w:p w14:paraId="2D944BCE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eastAsia="en-US"/>
              </w:rPr>
              <w:object w:dxaOrig="1520" w:dyaOrig="320" w14:anchorId="24F3D63A">
                <v:shape id="_x0000_i1032" type="#_x0000_t75" style="width:75.75pt;height:15.75pt" o:ole="">
                  <v:imagedata r:id="rId34" o:title=""/>
                </v:shape>
                <o:OLEObject Type="Embed" ProgID="Equation.DSMT4" ShapeID="_x0000_i1032" DrawAspect="Content" ObjectID="_1720019403" r:id="rId35"/>
              </w:object>
            </w:r>
          </w:p>
          <w:p w14:paraId="2D2CFAD3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880" w:dyaOrig="279" w14:anchorId="396E2937">
                <v:shape id="_x0000_i1033" type="#_x0000_t75" style="width:93.75pt;height:14.25pt" o:ole="">
                  <v:imagedata r:id="rId36" o:title=""/>
                </v:shape>
                <o:OLEObject Type="Embed" ProgID="Equation.DSMT4" ShapeID="_x0000_i1033" DrawAspect="Content" ObjectID="_1720019404" r:id="rId37"/>
              </w:object>
            </w:r>
          </w:p>
          <w:p w14:paraId="319F3417" w14:textId="77777777" w:rsidR="00450856" w:rsidRPr="005F6ED0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2100" w:dyaOrig="320" w14:anchorId="522FFB05">
                <v:shape id="_x0000_i1034" type="#_x0000_t75" style="width:105pt;height:15.75pt" o:ole="">
                  <v:imagedata r:id="rId38" o:title=""/>
                </v:shape>
                <o:OLEObject Type="Embed" ProgID="Equation.DSMT4" ShapeID="_x0000_i1034" DrawAspect="Content" ObjectID="_1720019405" r:id="rId39"/>
              </w:object>
            </w:r>
          </w:p>
          <w:p w14:paraId="20131B4A" w14:textId="37C1A296" w:rsidR="00450856" w:rsidRDefault="00450856" w:rsidP="0011226D"/>
        </w:tc>
        <w:tc>
          <w:tcPr>
            <w:tcW w:w="1843" w:type="dxa"/>
          </w:tcPr>
          <w:p w14:paraId="1485ED9E" w14:textId="70F97334" w:rsidR="00450856" w:rsidRDefault="00450856" w:rsidP="00C32D95">
            <w:r>
              <w:sym w:font="Symbol" w:char="F0B7"/>
            </w:r>
            <w:r>
              <w:t xml:space="preserve"> Traiter les exercices. </w:t>
            </w:r>
          </w:p>
          <w:p w14:paraId="3054CD8E" w14:textId="77777777" w:rsidR="00450856" w:rsidRDefault="00450856">
            <w:r>
              <w:sym w:font="Symbol" w:char="F0B7"/>
            </w:r>
            <w:r>
              <w:t xml:space="preserve"> Montrer les réponses au professeur. </w:t>
            </w:r>
          </w:p>
          <w:p w14:paraId="086578A0" w14:textId="77777777" w:rsidR="00450856" w:rsidRDefault="00450856">
            <w:r>
              <w:sym w:font="Symbol" w:char="F0B7"/>
            </w:r>
            <w:r>
              <w:t xml:space="preserve"> Poser des questions de compréhension.</w:t>
            </w:r>
          </w:p>
          <w:p w14:paraId="180AA02E" w14:textId="405E9ACD" w:rsidR="00450856" w:rsidRDefault="00450856">
            <w:r>
              <w:t xml:space="preserve"> </w:t>
            </w:r>
            <w:r>
              <w:sym w:font="Symbol" w:char="F0B7"/>
            </w:r>
            <w:r>
              <w:t xml:space="preserve"> Noter la correction.</w:t>
            </w:r>
          </w:p>
        </w:tc>
        <w:tc>
          <w:tcPr>
            <w:tcW w:w="1842" w:type="dxa"/>
          </w:tcPr>
          <w:p w14:paraId="55D82CA3" w14:textId="77777777" w:rsidR="00450856" w:rsidRDefault="00450856">
            <w:r>
              <w:sym w:font="Symbol" w:char="F0B7"/>
            </w:r>
            <w:r>
              <w:t xml:space="preserve"> Donner des exercices d’application permettant de s’assurer de l’atteinte des objectifs. </w:t>
            </w:r>
          </w:p>
          <w:p w14:paraId="55068E7D" w14:textId="77777777" w:rsidR="00450856" w:rsidRDefault="00450856">
            <w:r>
              <w:sym w:font="Symbol" w:char="F0B7"/>
            </w:r>
            <w:r>
              <w:t xml:space="preserve"> Donner des exercices de réinvestissement. </w:t>
            </w:r>
          </w:p>
          <w:p w14:paraId="6AAFC453" w14:textId="61354E37" w:rsidR="00450856" w:rsidRDefault="00450856">
            <w:r>
              <w:sym w:font="Symbol" w:char="F0B7"/>
            </w:r>
            <w:r>
              <w:t xml:space="preserve"> Vérifier le travail des élèves et faire le point des acquis. </w:t>
            </w:r>
            <w:r>
              <w:sym w:font="Symbol" w:char="F0B7"/>
            </w:r>
            <w:r>
              <w:t xml:space="preserve"> Relever les erreurs commises/</w:t>
            </w:r>
          </w:p>
        </w:tc>
        <w:tc>
          <w:tcPr>
            <w:tcW w:w="1418" w:type="dxa"/>
          </w:tcPr>
          <w:p w14:paraId="740B8628" w14:textId="77777777" w:rsidR="00450856" w:rsidRDefault="00450856"/>
        </w:tc>
        <w:tc>
          <w:tcPr>
            <w:tcW w:w="992" w:type="dxa"/>
          </w:tcPr>
          <w:p w14:paraId="79269CD8" w14:textId="77777777" w:rsidR="00450856" w:rsidRDefault="00450856"/>
        </w:tc>
        <w:tc>
          <w:tcPr>
            <w:tcW w:w="1559" w:type="dxa"/>
          </w:tcPr>
          <w:p w14:paraId="595C1576" w14:textId="77777777" w:rsidR="00450856" w:rsidRDefault="00450856"/>
        </w:tc>
        <w:tc>
          <w:tcPr>
            <w:tcW w:w="1418" w:type="dxa"/>
          </w:tcPr>
          <w:p w14:paraId="3CB0279C" w14:textId="77777777" w:rsidR="00450856" w:rsidRDefault="00450856"/>
        </w:tc>
      </w:tr>
    </w:tbl>
    <w:p w14:paraId="2247580D" w14:textId="584536FA" w:rsidR="007B3181" w:rsidRDefault="007B3181" w:rsidP="00CF785B"/>
    <w:p w14:paraId="725AF972" w14:textId="27208872" w:rsidR="00C32D95" w:rsidRDefault="00C32D95" w:rsidP="00CF785B"/>
    <w:p w14:paraId="261F44F9" w14:textId="77777777" w:rsidR="00C32D95" w:rsidRDefault="00C32D95" w:rsidP="00CF785B"/>
    <w:tbl>
      <w:tblPr>
        <w:tblStyle w:val="Grilledutableau"/>
        <w:tblW w:w="15701" w:type="dxa"/>
        <w:tblLayout w:type="fixed"/>
        <w:tblLook w:val="04A0" w:firstRow="1" w:lastRow="0" w:firstColumn="1" w:lastColumn="0" w:noHBand="0" w:noVBand="1"/>
      </w:tblPr>
      <w:tblGrid>
        <w:gridCol w:w="534"/>
        <w:gridCol w:w="425"/>
        <w:gridCol w:w="1559"/>
        <w:gridCol w:w="4111"/>
        <w:gridCol w:w="1843"/>
        <w:gridCol w:w="1842"/>
        <w:gridCol w:w="1418"/>
        <w:gridCol w:w="992"/>
        <w:gridCol w:w="1559"/>
        <w:gridCol w:w="1418"/>
      </w:tblGrid>
      <w:tr w:rsidR="00C32D95" w14:paraId="6CEA57E8" w14:textId="77777777" w:rsidTr="00CD0D5B">
        <w:trPr>
          <w:trHeight w:val="502"/>
        </w:trPr>
        <w:tc>
          <w:tcPr>
            <w:tcW w:w="534" w:type="dxa"/>
            <w:vMerge w:val="restart"/>
            <w:shd w:val="clear" w:color="auto" w:fill="7030A0"/>
            <w:textDirection w:val="tbRl"/>
          </w:tcPr>
          <w:p w14:paraId="58420B98" w14:textId="77777777" w:rsidR="00C32D95" w:rsidRPr="00FE4906" w:rsidRDefault="00C32D95" w:rsidP="00CD0D5B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Séances</w:t>
            </w:r>
          </w:p>
        </w:tc>
        <w:tc>
          <w:tcPr>
            <w:tcW w:w="1984" w:type="dxa"/>
            <w:gridSpan w:val="2"/>
            <w:vMerge w:val="restart"/>
            <w:shd w:val="clear" w:color="auto" w:fill="7030A0"/>
            <w:vAlign w:val="center"/>
          </w:tcPr>
          <w:p w14:paraId="78C39A36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111" w:type="dxa"/>
            <w:vMerge w:val="restart"/>
            <w:shd w:val="clear" w:color="auto" w:fill="7030A0"/>
            <w:vAlign w:val="center"/>
          </w:tcPr>
          <w:p w14:paraId="02FFFB36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</w:t>
            </w:r>
            <w:r w:rsidRPr="004D11D8">
              <w:rPr>
                <w:rFonts w:asciiTheme="majorBidi" w:hAnsiTheme="majorBidi" w:cstheme="majorBidi"/>
                <w:color w:val="EEECE1" w:themeColor="background2"/>
                <w:sz w:val="24"/>
                <w:szCs w:val="24"/>
              </w:rPr>
              <w:t xml:space="preserve"> </w:t>
            </w:r>
            <w:r w:rsidRPr="004D11D8">
              <w:rPr>
                <w:rFonts w:asciiTheme="majorBidi" w:hAnsiTheme="majorBidi" w:cstheme="majorBidi"/>
                <w:color w:val="EEECE1" w:themeColor="background2"/>
                <w:sz w:val="24"/>
                <w:szCs w:val="24"/>
                <w:shd w:val="clear" w:color="auto" w:fill="7030A0"/>
              </w:rPr>
              <w:t>contenu</w:t>
            </w:r>
            <w:r w:rsidRPr="004D11D8">
              <w:rPr>
                <w:rFonts w:asciiTheme="majorBidi" w:hAnsiTheme="majorBidi" w:cstheme="majorBidi"/>
                <w:color w:val="EEECE1" w:themeColor="background2"/>
                <w:sz w:val="24"/>
                <w:szCs w:val="24"/>
              </w:rPr>
              <w:t xml:space="preserve"> </w:t>
            </w: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685" w:type="dxa"/>
            <w:gridSpan w:val="2"/>
            <w:shd w:val="clear" w:color="auto" w:fill="7030A0"/>
          </w:tcPr>
          <w:p w14:paraId="3155082E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2627A415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14:paraId="59CE7C2A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14:paraId="617E3C7C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14:paraId="42E34A19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249E6DE3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C32D95" w14:paraId="65D3E921" w14:textId="77777777" w:rsidTr="00CD0D5B">
        <w:trPr>
          <w:trHeight w:val="1442"/>
        </w:trPr>
        <w:tc>
          <w:tcPr>
            <w:tcW w:w="534" w:type="dxa"/>
            <w:vMerge/>
          </w:tcPr>
          <w:p w14:paraId="753B5331" w14:textId="77777777" w:rsidR="00C32D95" w:rsidRDefault="00C32D95" w:rsidP="00CD0D5B"/>
        </w:tc>
        <w:tc>
          <w:tcPr>
            <w:tcW w:w="1984" w:type="dxa"/>
            <w:gridSpan w:val="2"/>
            <w:vMerge/>
          </w:tcPr>
          <w:p w14:paraId="7FF37F00" w14:textId="77777777" w:rsidR="00C32D95" w:rsidRDefault="00C32D95" w:rsidP="00CD0D5B"/>
        </w:tc>
        <w:tc>
          <w:tcPr>
            <w:tcW w:w="4111" w:type="dxa"/>
            <w:vMerge/>
          </w:tcPr>
          <w:p w14:paraId="3B5C1B1C" w14:textId="77777777" w:rsidR="00C32D95" w:rsidRPr="00A76F1E" w:rsidRDefault="00C32D95" w:rsidP="00CD0D5B">
            <w:pPr>
              <w:rPr>
                <w:color w:val="FFFFFF" w:themeColor="background1"/>
              </w:rPr>
            </w:pPr>
          </w:p>
        </w:tc>
        <w:tc>
          <w:tcPr>
            <w:tcW w:w="1843" w:type="dxa"/>
            <w:shd w:val="clear" w:color="auto" w:fill="7030A0"/>
          </w:tcPr>
          <w:p w14:paraId="5788E19A" w14:textId="77777777" w:rsidR="00C32D95" w:rsidRPr="00A76F1E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2" w:type="dxa"/>
            <w:shd w:val="clear" w:color="auto" w:fill="7030A0"/>
          </w:tcPr>
          <w:p w14:paraId="3943C862" w14:textId="77777777" w:rsidR="00C32D95" w:rsidRPr="00A76F1E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418" w:type="dxa"/>
            <w:vMerge/>
          </w:tcPr>
          <w:p w14:paraId="786B1F9B" w14:textId="77777777" w:rsidR="00C32D95" w:rsidRDefault="00C32D95" w:rsidP="00CD0D5B"/>
        </w:tc>
        <w:tc>
          <w:tcPr>
            <w:tcW w:w="992" w:type="dxa"/>
            <w:vMerge/>
          </w:tcPr>
          <w:p w14:paraId="40A86C81" w14:textId="77777777" w:rsidR="00C32D95" w:rsidRDefault="00C32D95" w:rsidP="00CD0D5B"/>
        </w:tc>
        <w:tc>
          <w:tcPr>
            <w:tcW w:w="1559" w:type="dxa"/>
            <w:vMerge/>
          </w:tcPr>
          <w:p w14:paraId="1857599F" w14:textId="77777777" w:rsidR="00C32D95" w:rsidRDefault="00C32D95" w:rsidP="00CD0D5B"/>
        </w:tc>
        <w:tc>
          <w:tcPr>
            <w:tcW w:w="1418" w:type="dxa"/>
            <w:vMerge/>
          </w:tcPr>
          <w:p w14:paraId="6A15EA8C" w14:textId="77777777" w:rsidR="00C32D95" w:rsidRDefault="00C32D95" w:rsidP="00CD0D5B"/>
        </w:tc>
      </w:tr>
      <w:tr w:rsidR="00CD0D5B" w14:paraId="1E320491" w14:textId="77777777" w:rsidTr="00CD0D5B">
        <w:tc>
          <w:tcPr>
            <w:tcW w:w="534" w:type="dxa"/>
            <w:vMerge w:val="restart"/>
            <w:vAlign w:val="center"/>
          </w:tcPr>
          <w:p w14:paraId="0DA382E3" w14:textId="2B3D1E97" w:rsidR="00CD0D5B" w:rsidRPr="005A6EF5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984" w:type="dxa"/>
            <w:gridSpan w:val="2"/>
            <w:vAlign w:val="center"/>
          </w:tcPr>
          <w:p w14:paraId="54E10785" w14:textId="77777777" w:rsidR="00CD0D5B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14:paraId="57EA56FA" w14:textId="77777777" w:rsidR="00CD0D5B" w:rsidRPr="00FE4906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111" w:type="dxa"/>
          </w:tcPr>
          <w:p w14:paraId="3A50183A" w14:textId="5A56A1DE" w:rsidR="004D11D8" w:rsidRDefault="004D11D8" w:rsidP="004D11D8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>
              <w:t xml:space="preserve"> 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 xml:space="preserve"> </w:t>
            </w:r>
            <w: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  <w:lang w:val="fr-CA"/>
              </w:rPr>
              <w:t>2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 :</w:t>
            </w:r>
          </w:p>
          <w:p w14:paraId="0371307E" w14:textId="77777777" w:rsidR="004D11D8" w:rsidRDefault="004D11D8" w:rsidP="004D11D8">
            <w:pP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</w:pPr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</w:rPr>
              <w:t>D</w:t>
            </w:r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ans cette activité il s'agit de découvrir les propriétés</w:t>
            </w:r>
          </w:p>
          <w:p w14:paraId="05A7B444" w14:textId="68F1B093" w:rsidR="004D11D8" w:rsidRDefault="004D11D8" w:rsidP="004D11D8">
            <w:pP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 xml:space="preserve"> </w:t>
            </w:r>
            <w:proofErr w:type="gramStart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k(</w:t>
            </w:r>
            <w:proofErr w:type="spellStart"/>
            <w:proofErr w:type="gramEnd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a+b</w:t>
            </w:r>
            <w:proofErr w:type="spellEnd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)=</w:t>
            </w:r>
            <w:proofErr w:type="spellStart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ka+kb</w:t>
            </w:r>
            <w:proofErr w:type="spellEnd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 xml:space="preserve"> ou k(a-b)=ka-kb,</w:t>
            </w:r>
            <w:r>
              <w:t xml:space="preserve"> à</w:t>
            </w:r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</w:rPr>
              <w:t xml:space="preserve"> travers le traitement d'une situation</w:t>
            </w:r>
          </w:p>
          <w:p w14:paraId="1B0FF582" w14:textId="6024B21E" w:rsidR="004D11D8" w:rsidRPr="004D11D8" w:rsidRDefault="004D11D8" w:rsidP="004D11D8">
            <w:pP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</w:pPr>
            <w:proofErr w:type="spellStart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</w:rPr>
              <w:t>géométri</w:t>
            </w:r>
            <w:proofErr w:type="spellEnd"/>
            <w: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  <w:t>que: aires de triangles et sous rectangles.</w:t>
            </w:r>
          </w:p>
          <w:p w14:paraId="6A896E25" w14:textId="77777777" w:rsidR="004D11D8" w:rsidRPr="004D11D8" w:rsidRDefault="004D11D8" w:rsidP="004D11D8">
            <w:pPr>
              <w:rPr>
                <w:rFonts w:ascii="Calibri" w:hAnsi="Calibri" w:cs="Calibri"/>
                <w:b/>
                <w:bCs/>
                <w:color w:val="000000" w:themeColor="text1"/>
                <w:sz w:val="24"/>
                <w:szCs w:val="24"/>
                <w:lang w:val="fr-CA"/>
              </w:rPr>
            </w:pPr>
          </w:p>
          <w:p w14:paraId="488C98A4" w14:textId="3CFC22AC" w:rsidR="004D11D8" w:rsidRPr="005F6ED0" w:rsidRDefault="004D11D8" w:rsidP="004D11D8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 xml:space="preserve"> </w:t>
            </w:r>
          </w:p>
          <w:p w14:paraId="271377B5" w14:textId="5C8D7861" w:rsidR="00CD0D5B" w:rsidRDefault="00CD0D5B" w:rsidP="00CD0D5B"/>
          <w:p w14:paraId="30E415B9" w14:textId="77777777" w:rsidR="00CD0D5B" w:rsidRDefault="00CD0D5B" w:rsidP="00CD0D5B"/>
          <w:p w14:paraId="3922322C" w14:textId="77777777" w:rsidR="00CD0D5B" w:rsidRDefault="00CD0D5B" w:rsidP="00CD0D5B"/>
        </w:tc>
        <w:tc>
          <w:tcPr>
            <w:tcW w:w="1843" w:type="dxa"/>
          </w:tcPr>
          <w:p w14:paraId="5296E085" w14:textId="77777777" w:rsidR="00CD0D5B" w:rsidRDefault="00CD0D5B" w:rsidP="00CD0D5B">
            <w:r>
              <w:sym w:font="Symbol" w:char="F0B7"/>
            </w:r>
            <w:r>
              <w:t xml:space="preserve"> Résoudre l’exercice individuellement.</w:t>
            </w:r>
          </w:p>
          <w:p w14:paraId="01302EFA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Répondre aux questions.</w:t>
            </w:r>
          </w:p>
          <w:p w14:paraId="49B8F060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Écouter attentivement et poser éventuellement des questions</w:t>
            </w:r>
          </w:p>
          <w:p w14:paraId="6FEBA543" w14:textId="56EA5CAE" w:rsidR="000E3C8B" w:rsidRDefault="000E3C8B" w:rsidP="00CD0D5B"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Développement de </w:t>
            </w: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k(</w:t>
            </w:r>
            <w:proofErr w:type="spellStart"/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+b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) et k(a-b)</w:t>
            </w:r>
          </w:p>
        </w:tc>
        <w:tc>
          <w:tcPr>
            <w:tcW w:w="1842" w:type="dxa"/>
          </w:tcPr>
          <w:p w14:paraId="43294055" w14:textId="77777777" w:rsidR="00CD0D5B" w:rsidRDefault="00CD0D5B" w:rsidP="00CD0D5B">
            <w:r>
              <w:sym w:font="Symbol" w:char="F0B7"/>
            </w:r>
            <w:r>
              <w:t xml:space="preserve"> Proposer aux élèves une activité, faire corriger en insistant sur…</w:t>
            </w:r>
          </w:p>
          <w:p w14:paraId="2095D256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Ou poser des questions orales et apprécier les réponses. </w:t>
            </w:r>
          </w:p>
          <w:p w14:paraId="2EB2FA1F" w14:textId="77777777" w:rsidR="00CD0D5B" w:rsidRDefault="00CD0D5B" w:rsidP="00CD0D5B">
            <w:r>
              <w:sym w:font="Symbol" w:char="F0B7"/>
            </w:r>
            <w:r>
              <w:t xml:space="preserve"> Faire au besoin des ajustements.</w:t>
            </w:r>
          </w:p>
          <w:p w14:paraId="233238AD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Faire le point sur les savoirs et savoir-faire essentiels à maîtriser pour aborder la nouvelle leçon.</w:t>
            </w:r>
          </w:p>
          <w:p w14:paraId="58B50E47" w14:textId="77777777" w:rsidR="00CD0D5B" w:rsidRDefault="00CD0D5B" w:rsidP="00CD0D5B"/>
          <w:p w14:paraId="09FC9846" w14:textId="77777777" w:rsidR="00CD0D5B" w:rsidRDefault="00CD0D5B" w:rsidP="00CD0D5B"/>
        </w:tc>
        <w:tc>
          <w:tcPr>
            <w:tcW w:w="1418" w:type="dxa"/>
          </w:tcPr>
          <w:p w14:paraId="3A6A6B74" w14:textId="77777777" w:rsidR="00CD0D5B" w:rsidRDefault="00CD0D5B" w:rsidP="00CD0D5B">
            <w:r>
              <w:t>(5-10 min)</w:t>
            </w:r>
          </w:p>
        </w:tc>
        <w:tc>
          <w:tcPr>
            <w:tcW w:w="992" w:type="dxa"/>
            <w:vMerge w:val="restart"/>
          </w:tcPr>
          <w:p w14:paraId="1FA9198F" w14:textId="77777777" w:rsidR="00CD0D5B" w:rsidRPr="004F1E81" w:rsidRDefault="00CD0D5B" w:rsidP="00CD0D5B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14:paraId="35464350" w14:textId="77777777" w:rsidR="00CD0D5B" w:rsidRDefault="00CD0D5B" w:rsidP="00CD0D5B">
            <w:pPr>
              <w:rPr>
                <w:sz w:val="16"/>
                <w:szCs w:val="16"/>
              </w:rPr>
            </w:pPr>
          </w:p>
          <w:p w14:paraId="63912F06" w14:textId="77777777" w:rsidR="00CD0D5B" w:rsidRDefault="00CD0D5B" w:rsidP="00CD0D5B">
            <w:r w:rsidRPr="004F1E81">
              <w:rPr>
                <w:sz w:val="16"/>
                <w:szCs w:val="16"/>
              </w:rPr>
              <w:t>Marqueur</w:t>
            </w:r>
            <w:r>
              <w:t xml:space="preserve"> </w:t>
            </w:r>
          </w:p>
          <w:p w14:paraId="53C5E6A6" w14:textId="77777777" w:rsidR="00CD0D5B" w:rsidRDefault="00CD0D5B" w:rsidP="00CD0D5B"/>
          <w:p w14:paraId="6A2E569A" w14:textId="77777777" w:rsidR="00CD0D5B" w:rsidRDefault="00CD0D5B" w:rsidP="00CD0D5B">
            <w:r>
              <w:t xml:space="preserve">PC </w:t>
            </w:r>
          </w:p>
          <w:p w14:paraId="0EBD4C28" w14:textId="77777777" w:rsidR="00CD0D5B" w:rsidRDefault="00CD0D5B" w:rsidP="00CD0D5B"/>
          <w:p w14:paraId="0F1F57D3" w14:textId="77777777" w:rsidR="00CD0D5B" w:rsidRDefault="00CD0D5B" w:rsidP="00CD0D5B">
            <w:r>
              <w:t>Manuel</w:t>
            </w:r>
          </w:p>
          <w:p w14:paraId="40790375" w14:textId="77777777" w:rsidR="00CD0D5B" w:rsidRDefault="00CD0D5B" w:rsidP="00CD0D5B"/>
          <w:p w14:paraId="7D86761E" w14:textId="77777777" w:rsidR="00CD0D5B" w:rsidRDefault="00CD0D5B" w:rsidP="00CD0D5B"/>
          <w:p w14:paraId="2A6E5C34" w14:textId="77777777" w:rsidR="00CD0D5B" w:rsidRDefault="00CD0D5B" w:rsidP="00CD0D5B"/>
        </w:tc>
        <w:tc>
          <w:tcPr>
            <w:tcW w:w="1559" w:type="dxa"/>
          </w:tcPr>
          <w:p w14:paraId="66D401BE" w14:textId="77777777" w:rsidR="00CD0D5B" w:rsidRDefault="00CD0D5B" w:rsidP="00CD0D5B"/>
        </w:tc>
        <w:tc>
          <w:tcPr>
            <w:tcW w:w="1418" w:type="dxa"/>
          </w:tcPr>
          <w:p w14:paraId="6E53C178" w14:textId="77777777" w:rsidR="00CD0D5B" w:rsidRDefault="00CD0D5B" w:rsidP="00CD0D5B"/>
        </w:tc>
      </w:tr>
      <w:tr w:rsidR="00CD0D5B" w14:paraId="0917CF30" w14:textId="77777777" w:rsidTr="00CD0D5B">
        <w:tc>
          <w:tcPr>
            <w:tcW w:w="534" w:type="dxa"/>
            <w:vMerge/>
          </w:tcPr>
          <w:p w14:paraId="7FE5FEC5" w14:textId="4E4A4A9A" w:rsidR="00CD0D5B" w:rsidRDefault="00CD0D5B" w:rsidP="00CD0D5B"/>
        </w:tc>
        <w:tc>
          <w:tcPr>
            <w:tcW w:w="425" w:type="dxa"/>
            <w:vMerge w:val="restart"/>
            <w:textDirection w:val="tbRl"/>
            <w:vAlign w:val="center"/>
          </w:tcPr>
          <w:p w14:paraId="356BD270" w14:textId="77777777" w:rsidR="00CD0D5B" w:rsidRPr="005A6EF5" w:rsidRDefault="00CD0D5B" w:rsidP="00CD0D5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559" w:type="dxa"/>
            <w:vAlign w:val="center"/>
          </w:tcPr>
          <w:p w14:paraId="0474EABB" w14:textId="77777777" w:rsidR="00CD0D5B" w:rsidRPr="00A76F1E" w:rsidRDefault="00CD0D5B" w:rsidP="00CD0D5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111" w:type="dxa"/>
            <w:vMerge w:val="restart"/>
          </w:tcPr>
          <w:p w14:paraId="68EF98E2" w14:textId="5B3D463C" w:rsidR="00CD0D5B" w:rsidRDefault="00450856" w:rsidP="00450856">
            <w:pP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</w:pPr>
            <w:r>
              <w:t xml:space="preserve"> </w:t>
            </w:r>
            <w:r w:rsidR="00CD0D5B"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 w:rsidR="00CD0D5B"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</w:p>
          <w:p w14:paraId="1DB0489D" w14:textId="3CEE2C37" w:rsidR="00CD0D5B" w:rsidRPr="00450856" w:rsidRDefault="00450856" w:rsidP="00450856">
            <w:pPr>
              <w:ind w:left="283"/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</w:pPr>
            <w: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 w:rsidRPr="00450856"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</w:p>
          <w:p w14:paraId="145DCBD2" w14:textId="56B83FA0" w:rsidR="00CD0D5B" w:rsidRDefault="00450856" w:rsidP="00450856">
            <w:pPr>
              <w:ind w:left="360"/>
            </w:pPr>
            <w: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 w:rsidR="00CD0D5B" w:rsidRPr="0023407E"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  <w:r>
              <w:rPr>
                <w:rStyle w:val="jlqj4b"/>
                <w:rFonts w:ascii="Roboto" w:hAnsi="Roboto"/>
                <w:color w:val="000000"/>
                <w:sz w:val="27"/>
                <w:szCs w:val="27"/>
                <w:shd w:val="clear" w:color="auto" w:fill="F5F5F5"/>
              </w:rPr>
              <w:t xml:space="preserve"> </w:t>
            </w:r>
          </w:p>
        </w:tc>
        <w:tc>
          <w:tcPr>
            <w:tcW w:w="1843" w:type="dxa"/>
          </w:tcPr>
          <w:p w14:paraId="6D61007E" w14:textId="191CD61E" w:rsidR="00CD0D5B" w:rsidRDefault="00CD0D5B" w:rsidP="00CD0D5B">
            <w:r>
              <w:sym w:font="Symbol" w:char="F0B7"/>
            </w:r>
            <w:r>
              <w:t xml:space="preserve"> Écouter et réagir en posant des questions </w:t>
            </w:r>
          </w:p>
        </w:tc>
        <w:tc>
          <w:tcPr>
            <w:tcW w:w="1842" w:type="dxa"/>
          </w:tcPr>
          <w:p w14:paraId="2C3F890F" w14:textId="024F0B94" w:rsidR="00CD0D5B" w:rsidRDefault="00CD0D5B" w:rsidP="00CD0D5B">
            <w:r>
              <w:sym w:font="Symbol" w:char="F0B7"/>
            </w:r>
            <w:r>
              <w:t xml:space="preserve"> Proposer une activité pertinente en rapport avec la découverte ou l’utilité de la notion… </w:t>
            </w:r>
          </w:p>
        </w:tc>
        <w:tc>
          <w:tcPr>
            <w:tcW w:w="1418" w:type="dxa"/>
            <w:vMerge w:val="restart"/>
          </w:tcPr>
          <w:p w14:paraId="1C79CC3C" w14:textId="77777777" w:rsidR="00CD0D5B" w:rsidRDefault="00CD0D5B" w:rsidP="00CD0D5B">
            <w:r>
              <w:t>(20-25 min)</w:t>
            </w:r>
          </w:p>
        </w:tc>
        <w:tc>
          <w:tcPr>
            <w:tcW w:w="992" w:type="dxa"/>
            <w:vMerge/>
          </w:tcPr>
          <w:p w14:paraId="079CCDBA" w14:textId="77777777" w:rsidR="00CD0D5B" w:rsidRDefault="00CD0D5B" w:rsidP="00CD0D5B"/>
        </w:tc>
        <w:tc>
          <w:tcPr>
            <w:tcW w:w="1559" w:type="dxa"/>
            <w:vMerge w:val="restart"/>
          </w:tcPr>
          <w:p w14:paraId="258D0754" w14:textId="77777777" w:rsidR="00CD0D5B" w:rsidRDefault="00CD0D5B" w:rsidP="00CD0D5B"/>
        </w:tc>
        <w:tc>
          <w:tcPr>
            <w:tcW w:w="1418" w:type="dxa"/>
            <w:vMerge w:val="restart"/>
          </w:tcPr>
          <w:p w14:paraId="2E5EE22E" w14:textId="77777777" w:rsidR="00CD0D5B" w:rsidRDefault="00CD0D5B" w:rsidP="00CD0D5B"/>
        </w:tc>
      </w:tr>
      <w:tr w:rsidR="00CD0D5B" w14:paraId="1E12E0A2" w14:textId="77777777" w:rsidTr="00CD0D5B">
        <w:tc>
          <w:tcPr>
            <w:tcW w:w="534" w:type="dxa"/>
            <w:vMerge/>
          </w:tcPr>
          <w:p w14:paraId="71741B0F" w14:textId="77777777" w:rsidR="00CD0D5B" w:rsidRDefault="00CD0D5B" w:rsidP="00CD0D5B"/>
        </w:tc>
        <w:tc>
          <w:tcPr>
            <w:tcW w:w="425" w:type="dxa"/>
            <w:vMerge/>
          </w:tcPr>
          <w:p w14:paraId="0E3EF840" w14:textId="77777777" w:rsidR="00CD0D5B" w:rsidRDefault="00CD0D5B" w:rsidP="00CD0D5B"/>
        </w:tc>
        <w:tc>
          <w:tcPr>
            <w:tcW w:w="1559" w:type="dxa"/>
            <w:vAlign w:val="center"/>
          </w:tcPr>
          <w:p w14:paraId="20C67503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111" w:type="dxa"/>
            <w:vMerge/>
          </w:tcPr>
          <w:p w14:paraId="7883ABAF" w14:textId="77777777" w:rsidR="00CD0D5B" w:rsidRDefault="00CD0D5B" w:rsidP="00CD0D5B"/>
        </w:tc>
        <w:tc>
          <w:tcPr>
            <w:tcW w:w="1843" w:type="dxa"/>
          </w:tcPr>
          <w:p w14:paraId="2D7BD59A" w14:textId="77777777" w:rsidR="00CD0D5B" w:rsidRDefault="00CD0D5B" w:rsidP="00CD0D5B">
            <w:r>
              <w:sym w:font="Symbol" w:char="F0B7"/>
            </w:r>
            <w:r>
              <w:t xml:space="preserve"> Noter le(s) titre(s) dans le cahier de cours.</w:t>
            </w:r>
          </w:p>
          <w:p w14:paraId="02BE4E91" w14:textId="77777777" w:rsidR="00CD0D5B" w:rsidRDefault="00CD0D5B" w:rsidP="00CD0D5B">
            <w:r>
              <w:lastRenderedPageBreak/>
              <w:sym w:font="Symbol" w:char="F0B7"/>
            </w:r>
            <w:r>
              <w:t xml:space="preserve"> Tenter de résoudre l’activité.</w:t>
            </w:r>
          </w:p>
          <w:p w14:paraId="59D8BE15" w14:textId="77777777" w:rsidR="00CD0D5B" w:rsidRDefault="00CD0D5B" w:rsidP="00CD0D5B"/>
          <w:p w14:paraId="6E5E503B" w14:textId="6B010851" w:rsidR="00CD0D5B" w:rsidRDefault="00CD0D5B" w:rsidP="00CD0D5B">
            <w:r>
              <w:t>Travailler en groupe</w:t>
            </w:r>
          </w:p>
        </w:tc>
        <w:tc>
          <w:tcPr>
            <w:tcW w:w="1842" w:type="dxa"/>
          </w:tcPr>
          <w:p w14:paraId="21A8F05B" w14:textId="77777777" w:rsidR="00CD0D5B" w:rsidRDefault="00CD0D5B" w:rsidP="00CD0D5B">
            <w:r>
              <w:lastRenderedPageBreak/>
              <w:sym w:font="Symbol" w:char="F0B7"/>
            </w:r>
            <w:r>
              <w:t xml:space="preserve"> Écrire le titre du chapitre et le titre de la leçon au </w:t>
            </w:r>
            <w:r>
              <w:lastRenderedPageBreak/>
              <w:t>tableau.</w:t>
            </w:r>
          </w:p>
          <w:p w14:paraId="6919A04F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Communiquer les objectifs de la leçon</w:t>
            </w:r>
          </w:p>
          <w:p w14:paraId="1727DAF5" w14:textId="77777777" w:rsidR="00CD0D5B" w:rsidRDefault="00CD0D5B" w:rsidP="00CD0D5B">
            <w:r>
              <w:sym w:font="Symbol" w:char="F0B7"/>
            </w:r>
            <w:r>
              <w:t xml:space="preserve"> Veiller à son bon déroulement.</w:t>
            </w:r>
          </w:p>
          <w:p w14:paraId="6F079DD3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Faire la synthèse. </w:t>
            </w:r>
            <w:r>
              <w:sym w:font="Symbol" w:char="F0B7"/>
            </w:r>
            <w:r>
              <w:t xml:space="preserve"> Faire énoncer la notion par les élèves en les aidant à bien la formuler. </w:t>
            </w:r>
            <w:r>
              <w:sym w:font="Symbol" w:char="F0B7"/>
            </w:r>
            <w:r>
              <w:t xml:space="preserve"> Mettre la trace écrite au tableau.</w:t>
            </w:r>
          </w:p>
          <w:p w14:paraId="2993E488" w14:textId="77777777" w:rsidR="00CD0D5B" w:rsidRDefault="00CD0D5B" w:rsidP="00CD0D5B"/>
        </w:tc>
        <w:tc>
          <w:tcPr>
            <w:tcW w:w="1418" w:type="dxa"/>
            <w:vMerge/>
          </w:tcPr>
          <w:p w14:paraId="29B30222" w14:textId="77777777" w:rsidR="00CD0D5B" w:rsidRDefault="00CD0D5B" w:rsidP="00CD0D5B"/>
        </w:tc>
        <w:tc>
          <w:tcPr>
            <w:tcW w:w="992" w:type="dxa"/>
            <w:vMerge/>
          </w:tcPr>
          <w:p w14:paraId="5365AC31" w14:textId="77777777" w:rsidR="00CD0D5B" w:rsidRDefault="00CD0D5B" w:rsidP="00CD0D5B"/>
        </w:tc>
        <w:tc>
          <w:tcPr>
            <w:tcW w:w="1559" w:type="dxa"/>
            <w:vMerge/>
          </w:tcPr>
          <w:p w14:paraId="7E8BA578" w14:textId="77777777" w:rsidR="00CD0D5B" w:rsidRDefault="00CD0D5B" w:rsidP="00CD0D5B"/>
        </w:tc>
        <w:tc>
          <w:tcPr>
            <w:tcW w:w="1418" w:type="dxa"/>
            <w:vMerge/>
          </w:tcPr>
          <w:p w14:paraId="4E57EC59" w14:textId="77777777" w:rsidR="00CD0D5B" w:rsidRDefault="00CD0D5B" w:rsidP="00CD0D5B"/>
        </w:tc>
      </w:tr>
      <w:tr w:rsidR="00CD0D5B" w14:paraId="69383FB7" w14:textId="77777777" w:rsidTr="00CD0D5B">
        <w:tc>
          <w:tcPr>
            <w:tcW w:w="534" w:type="dxa"/>
            <w:vMerge/>
          </w:tcPr>
          <w:p w14:paraId="55407992" w14:textId="77777777" w:rsidR="00CD0D5B" w:rsidRDefault="00CD0D5B" w:rsidP="00CD0D5B"/>
        </w:tc>
        <w:tc>
          <w:tcPr>
            <w:tcW w:w="425" w:type="dxa"/>
            <w:vMerge/>
          </w:tcPr>
          <w:p w14:paraId="2584C443" w14:textId="77777777" w:rsidR="00CD0D5B" w:rsidRDefault="00CD0D5B" w:rsidP="00CD0D5B"/>
        </w:tc>
        <w:tc>
          <w:tcPr>
            <w:tcW w:w="1559" w:type="dxa"/>
            <w:vAlign w:val="center"/>
          </w:tcPr>
          <w:p w14:paraId="7169F93B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111" w:type="dxa"/>
            <w:vMerge/>
          </w:tcPr>
          <w:p w14:paraId="098B43CC" w14:textId="77777777" w:rsidR="00CD0D5B" w:rsidRDefault="00CD0D5B" w:rsidP="00CD0D5B"/>
        </w:tc>
        <w:tc>
          <w:tcPr>
            <w:tcW w:w="1843" w:type="dxa"/>
          </w:tcPr>
          <w:p w14:paraId="067FADDF" w14:textId="77777777" w:rsidR="00CD0D5B" w:rsidRDefault="00CD0D5B" w:rsidP="00CD0D5B">
            <w:r>
              <w:sym w:font="Symbol" w:char="F0B7"/>
            </w:r>
            <w:r>
              <w:t xml:space="preserve"> Participer à la correction.</w:t>
            </w:r>
          </w:p>
          <w:p w14:paraId="3EB4AA39" w14:textId="6B3DE60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Prendre la correction dans le cahier de cours.</w:t>
            </w:r>
          </w:p>
        </w:tc>
        <w:tc>
          <w:tcPr>
            <w:tcW w:w="1842" w:type="dxa"/>
          </w:tcPr>
          <w:p w14:paraId="40AE8637" w14:textId="77777777" w:rsidR="00CD0D5B" w:rsidRDefault="00CD0D5B" w:rsidP="00CD0D5B">
            <w:r>
              <w:sym w:font="Symbol" w:char="F0B7"/>
            </w:r>
            <w:r>
              <w:t xml:space="preserve"> Mettre la trace écrite au tableau.</w:t>
            </w:r>
          </w:p>
          <w:p w14:paraId="113784C0" w14:textId="77777777" w:rsidR="00CD0D5B" w:rsidRDefault="00CD0D5B" w:rsidP="00CD0D5B"/>
        </w:tc>
        <w:tc>
          <w:tcPr>
            <w:tcW w:w="1418" w:type="dxa"/>
            <w:vMerge/>
          </w:tcPr>
          <w:p w14:paraId="19EC7F70" w14:textId="77777777" w:rsidR="00CD0D5B" w:rsidRDefault="00CD0D5B" w:rsidP="00CD0D5B"/>
        </w:tc>
        <w:tc>
          <w:tcPr>
            <w:tcW w:w="992" w:type="dxa"/>
            <w:vMerge/>
          </w:tcPr>
          <w:p w14:paraId="20E19C51" w14:textId="77777777" w:rsidR="00CD0D5B" w:rsidRDefault="00CD0D5B" w:rsidP="00CD0D5B"/>
        </w:tc>
        <w:tc>
          <w:tcPr>
            <w:tcW w:w="1559" w:type="dxa"/>
            <w:vMerge/>
          </w:tcPr>
          <w:p w14:paraId="0A36A4D9" w14:textId="77777777" w:rsidR="00CD0D5B" w:rsidRDefault="00CD0D5B" w:rsidP="00CD0D5B"/>
        </w:tc>
        <w:tc>
          <w:tcPr>
            <w:tcW w:w="1418" w:type="dxa"/>
            <w:vMerge/>
          </w:tcPr>
          <w:p w14:paraId="6D5ECF01" w14:textId="77777777" w:rsidR="00CD0D5B" w:rsidRDefault="00CD0D5B" w:rsidP="00CD0D5B"/>
        </w:tc>
      </w:tr>
      <w:tr w:rsidR="00CD0D5B" w14:paraId="4F7C2DAB" w14:textId="77777777" w:rsidTr="00CD0D5B">
        <w:tc>
          <w:tcPr>
            <w:tcW w:w="534" w:type="dxa"/>
            <w:vMerge/>
          </w:tcPr>
          <w:p w14:paraId="2DF12E1E" w14:textId="77777777" w:rsidR="00CD0D5B" w:rsidRDefault="00CD0D5B" w:rsidP="00CD0D5B"/>
        </w:tc>
        <w:tc>
          <w:tcPr>
            <w:tcW w:w="425" w:type="dxa"/>
            <w:vMerge/>
          </w:tcPr>
          <w:p w14:paraId="1882F830" w14:textId="77777777" w:rsidR="00CD0D5B" w:rsidRDefault="00CD0D5B" w:rsidP="00CD0D5B"/>
        </w:tc>
        <w:tc>
          <w:tcPr>
            <w:tcW w:w="1559" w:type="dxa"/>
            <w:vAlign w:val="center"/>
          </w:tcPr>
          <w:p w14:paraId="73780142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111" w:type="dxa"/>
            <w:vMerge/>
          </w:tcPr>
          <w:p w14:paraId="5DD5272D" w14:textId="77777777" w:rsidR="00CD0D5B" w:rsidRDefault="00CD0D5B" w:rsidP="00CD0D5B"/>
        </w:tc>
        <w:tc>
          <w:tcPr>
            <w:tcW w:w="1843" w:type="dxa"/>
          </w:tcPr>
          <w:p w14:paraId="025FC693" w14:textId="77777777" w:rsidR="00CD0D5B" w:rsidRDefault="00CD0D5B" w:rsidP="00CD0D5B"/>
          <w:p w14:paraId="554CE042" w14:textId="7B2AC9B4" w:rsidR="00CD0D5B" w:rsidRDefault="00CD0D5B" w:rsidP="00CD0D5B"/>
        </w:tc>
        <w:tc>
          <w:tcPr>
            <w:tcW w:w="1842" w:type="dxa"/>
          </w:tcPr>
          <w:p w14:paraId="2EBCBB24" w14:textId="78CA5E02" w:rsidR="00CD0D5B" w:rsidRDefault="00CD0D5B" w:rsidP="00CD0D5B"/>
        </w:tc>
        <w:tc>
          <w:tcPr>
            <w:tcW w:w="1418" w:type="dxa"/>
            <w:vMerge/>
          </w:tcPr>
          <w:p w14:paraId="19641A37" w14:textId="77777777" w:rsidR="00CD0D5B" w:rsidRDefault="00CD0D5B" w:rsidP="00CD0D5B"/>
        </w:tc>
        <w:tc>
          <w:tcPr>
            <w:tcW w:w="992" w:type="dxa"/>
            <w:vMerge/>
          </w:tcPr>
          <w:p w14:paraId="304E6F8F" w14:textId="77777777" w:rsidR="00CD0D5B" w:rsidRDefault="00CD0D5B" w:rsidP="00CD0D5B"/>
        </w:tc>
        <w:tc>
          <w:tcPr>
            <w:tcW w:w="1559" w:type="dxa"/>
            <w:vMerge/>
          </w:tcPr>
          <w:p w14:paraId="4C1A8C4A" w14:textId="77777777" w:rsidR="00CD0D5B" w:rsidRDefault="00CD0D5B" w:rsidP="00CD0D5B"/>
        </w:tc>
        <w:tc>
          <w:tcPr>
            <w:tcW w:w="1418" w:type="dxa"/>
            <w:vMerge/>
          </w:tcPr>
          <w:p w14:paraId="3184D215" w14:textId="77777777" w:rsidR="00CD0D5B" w:rsidRDefault="00CD0D5B" w:rsidP="00CD0D5B"/>
        </w:tc>
      </w:tr>
      <w:tr w:rsidR="00CD0D5B" w14:paraId="41A440FD" w14:textId="77777777" w:rsidTr="00CD0D5B">
        <w:tc>
          <w:tcPr>
            <w:tcW w:w="534" w:type="dxa"/>
            <w:vMerge/>
          </w:tcPr>
          <w:p w14:paraId="69F0E23E" w14:textId="77777777" w:rsidR="00CD0D5B" w:rsidRDefault="00CD0D5B" w:rsidP="00CD0D5B"/>
        </w:tc>
        <w:tc>
          <w:tcPr>
            <w:tcW w:w="1984" w:type="dxa"/>
            <w:gridSpan w:val="2"/>
            <w:vAlign w:val="center"/>
          </w:tcPr>
          <w:p w14:paraId="59245EA8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14:paraId="63502FB7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111" w:type="dxa"/>
          </w:tcPr>
          <w:p w14:paraId="0312D8C0" w14:textId="77777777" w:rsidR="00450856" w:rsidRPr="005F6ED0" w:rsidRDefault="00450856" w:rsidP="00450856">
            <w:pPr>
              <w:pStyle w:val="Titre1"/>
              <w:keepNext/>
              <w:keepLines/>
              <w:numPr>
                <w:ilvl w:val="0"/>
                <w:numId w:val="2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outlineLvl w:val="0"/>
              <w:rPr>
                <w:rFonts w:asciiTheme="majorBidi" w:hAnsiTheme="majorBidi"/>
                <w:color w:val="FF0000"/>
              </w:rPr>
            </w:pPr>
            <w:r>
              <w:rPr>
                <w:rFonts w:ascii="Eras Medium ITC" w:eastAsia="Times New Roman" w:hAnsi="Eras Medium ITC" w:cs="Times New Roman"/>
                <w:color w:val="000000"/>
                <w:sz w:val="18"/>
                <w:szCs w:val="18"/>
                <w:lang w:bidi="ar-SA"/>
              </w:rPr>
              <w:t xml:space="preserve"> </w:t>
            </w:r>
            <w:r w:rsidRPr="005F6ED0">
              <w:rPr>
                <w:rFonts w:asciiTheme="majorBidi" w:hAnsiTheme="majorBidi"/>
                <w:color w:val="FF0000"/>
              </w:rPr>
              <w:t>Développement :</w:t>
            </w:r>
          </w:p>
          <w:p w14:paraId="0511E65D" w14:textId="77777777" w:rsidR="00450856" w:rsidRDefault="00450856" w:rsidP="00450856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roduit d’un nombre par une somme :</w:t>
            </w:r>
          </w:p>
          <w:p w14:paraId="1ABF4280" w14:textId="77777777" w:rsidR="00450856" w:rsidRPr="005F6ED0" w:rsidRDefault="00450856" w:rsidP="00450856">
            <w:pPr>
              <w:pStyle w:val="Paragraphedeliste"/>
              <w:numPr>
                <w:ilvl w:val="0"/>
                <w:numId w:val="20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Définition :</w:t>
            </w:r>
          </w:p>
          <w:p w14:paraId="3666E243" w14:textId="77777777" w:rsidR="00450856" w:rsidRDefault="00450856" w:rsidP="0045085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4ACDA54" wp14:editId="34DB9FA2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34620</wp:posOffset>
                      </wp:positionV>
                      <wp:extent cx="2466975" cy="1009650"/>
                      <wp:effectExtent l="0" t="0" r="28575" b="19050"/>
                      <wp:wrapNone/>
                      <wp:docPr id="27705" name="Rectangle 277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466975" cy="10096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96E750" w14:textId="77777777" w:rsidR="00450856" w:rsidRDefault="00450856" w:rsidP="00450856">
                                  <w:r>
                                    <w:t>Développer c’est transformer un produit en une somme.</w:t>
                                  </w:r>
                                </w:p>
                                <w:p w14:paraId="7E34DEBF" w14:textId="77777777" w:rsidR="00450856" w:rsidRDefault="00450856" w:rsidP="00450856">
                                  <w:r>
                                    <w:t>On utilise pour cela la distributivité de la multiplication par rapport à l’addition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5" o:spid="_x0000_s1045" style="position:absolute;margin-left:.25pt;margin-top:10.6pt;width:194.25pt;height:79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" fillcolor="white [3201]" strokecolor="#f79646 [3209]" strokeweight="2pt">
                      <v:path arrowok="t"/>
                      <v:textbox>
                        <w:txbxContent>
                          <w:p w14:paraId="7E96E750" w14:textId="77777777" w:rsidR="00450856" w:rsidRDefault="00450856" w:rsidP="00450856">
                            <w:r>
                              <w:t>Développer c’est transformer un produit en une somme.</w:t>
                            </w:r>
                          </w:p>
                          <w:p w14:paraId="7E34DEBF" w14:textId="77777777" w:rsidR="00450856" w:rsidRDefault="00450856" w:rsidP="00450856">
                            <w:r>
                              <w:t>On utilise pour cela la distributivité de la multiplication par rapport à l’addition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2402F0A8" w14:textId="77777777" w:rsidR="00450856" w:rsidRPr="005C5AE7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1FD723C4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1B83DBAA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2C8ECAD9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7D08A23F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4F454CA9" w14:textId="77777777" w:rsidR="00450856" w:rsidRPr="001C7665" w:rsidRDefault="00450856" w:rsidP="00450856">
            <w:pPr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</w:pPr>
            <w:r w:rsidRPr="001C7665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Pr="001C7665">
              <w:rPr>
                <w:rFonts w:asciiTheme="majorBidi" w:eastAsiaTheme="minorHAnsi" w:hAnsi="Calibri" w:cstheme="majorBidi"/>
                <w:b/>
                <w:bCs/>
                <w:color w:val="5F497A" w:themeColor="accent4" w:themeShade="BF"/>
                <w:sz w:val="24"/>
                <w:szCs w:val="24"/>
              </w:rPr>
              <w:t>❶</w:t>
            </w:r>
            <w:r w:rsidRPr="001C7665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 :</w:t>
            </w:r>
          </w:p>
          <w:p w14:paraId="309AE050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1F949ED4" wp14:editId="64F2EE39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199389</wp:posOffset>
                      </wp:positionV>
                      <wp:extent cx="2457450" cy="1228725"/>
                      <wp:effectExtent l="0" t="0" r="19050" b="28575"/>
                      <wp:wrapNone/>
                      <wp:docPr id="27706" name="Rectangle 277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457450" cy="12287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F4DC3E" w14:textId="77777777" w:rsidR="00450856" w:rsidRDefault="00450856" w:rsidP="00450856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et k sont des nombres relatifs.</w:t>
                                  </w:r>
                                </w:p>
                                <w:p w14:paraId="49B20B0B" w14:textId="77777777" w:rsidR="00450856" w:rsidRDefault="00450856" w:rsidP="00450856">
                                  <w:r>
                                    <w:t xml:space="preserve">On a :      </w:t>
                                  </w:r>
                                  <w:r w:rsidRPr="009A23DC">
                                    <w:rPr>
                                      <w:position w:val="-10"/>
                                    </w:rPr>
                                    <w:object w:dxaOrig="1840" w:dyaOrig="320" w14:anchorId="66A69639">
                                      <v:shape id="_x0000_i1052" type="#_x0000_t75" style="width:92.25pt;height:15.75pt" o:ole="">
                                        <v:imagedata r:id="rId40" o:title=""/>
                                      </v:shape>
                                      <o:OLEObject Type="Embed" ProgID="Equation.DSMT4" ShapeID="_x0000_i1052" DrawAspect="Content" ObjectID="_1720019423" r:id="rId41"/>
                                    </w:object>
                                  </w:r>
                                  <w:r>
                                    <w:t xml:space="preserve"> ;  </w:t>
                                  </w:r>
                                  <w:r w:rsidRPr="009A23DC">
                                    <w:rPr>
                                      <w:position w:val="-10"/>
                                    </w:rPr>
                                    <w:object w:dxaOrig="1840" w:dyaOrig="320" w14:anchorId="1FDDFB0D">
                                      <v:shape id="_x0000_i1053" type="#_x0000_t75" style="width:92.25pt;height:15.75pt" o:ole="">
                                        <v:imagedata r:id="rId42" o:title=""/>
                                      </v:shape>
                                      <o:OLEObject Type="Embed" ProgID="Equation.DSMT4" ShapeID="_x0000_i1053" DrawAspect="Content" ObjectID="_1720019424" r:id="rId43"/>
                                    </w:object>
                                  </w:r>
                                </w:p>
                                <w:p w14:paraId="4E5E7AA3" w14:textId="77777777" w:rsidR="00450856" w:rsidRDefault="00450856" w:rsidP="00450856"/>
                                <w:p w14:paraId="1993B0A9" w14:textId="77777777" w:rsidR="00450856" w:rsidRDefault="00450856" w:rsidP="00450856"/>
                                <w:p w14:paraId="51ECF705" w14:textId="77777777" w:rsidR="00450856" w:rsidRDefault="00450856" w:rsidP="0045085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6" o:spid="_x0000_s1046" style="position:absolute;margin-left:.25pt;margin-top:15.7pt;width:193.5pt;height:96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" fillcolor="white [3201]" strokecolor="#f79646 [3209]" strokeweight="2pt">
                      <v:path arrowok="t"/>
                      <v:textbox>
                        <w:txbxContent>
                          <w:p w14:paraId="21F4DC3E" w14:textId="77777777" w:rsidR="00450856" w:rsidRDefault="00450856" w:rsidP="00450856">
                            <w:proofErr w:type="gramStart"/>
                            <w:r>
                              <w:t>a ,</w:t>
                            </w:r>
                            <w:proofErr w:type="gramEnd"/>
                            <w:r>
                              <w:t xml:space="preserve"> b et k sont des nombres relatifs.</w:t>
                            </w:r>
                          </w:p>
                          <w:p w14:paraId="49B20B0B" w14:textId="77777777" w:rsidR="00450856" w:rsidRDefault="00450856" w:rsidP="00450856">
                            <w:r>
                              <w:t xml:space="preserve">On a :      </w:t>
                            </w:r>
                            <w:r w:rsidRPr="009A23DC">
                              <w:rPr>
                                <w:position w:val="-10"/>
                              </w:rPr>
                              <w:object w:dxaOrig="1840" w:dyaOrig="320" w14:anchorId="66A69639">
                                <v:shape id="_x0000_i1052" type="#_x0000_t75" style="width:92.25pt;height:15.75pt" o:ole="">
                                  <v:imagedata r:id="rId44" o:title=""/>
                                </v:shape>
                                <o:OLEObject Type="Embed" ProgID="Equation.DSMT4" ShapeID="_x0000_i1052" DrawAspect="Content" ObjectID="_1681342061" r:id="rId45"/>
                              </w:object>
                            </w:r>
                            <w:r>
                              <w:t xml:space="preserve"> ;  </w:t>
                            </w:r>
                            <w:r w:rsidRPr="009A23DC">
                              <w:rPr>
                                <w:position w:val="-10"/>
                              </w:rPr>
                              <w:object w:dxaOrig="1840" w:dyaOrig="320" w14:anchorId="1FDDFB0D">
                                <v:shape id="_x0000_i1053" type="#_x0000_t75" style="width:92.25pt;height:15.75pt" o:ole="">
                                  <v:imagedata r:id="rId46" o:title=""/>
                                </v:shape>
                                <o:OLEObject Type="Embed" ProgID="Equation.DSMT4" ShapeID="_x0000_i1053" DrawAspect="Content" ObjectID="_1681342062" r:id="rId47"/>
                              </w:object>
                            </w:r>
                          </w:p>
                          <w:p w14:paraId="4E5E7AA3" w14:textId="77777777" w:rsidR="00450856" w:rsidRDefault="00450856" w:rsidP="00450856"/>
                          <w:p w14:paraId="1993B0A9" w14:textId="77777777" w:rsidR="00450856" w:rsidRDefault="00450856" w:rsidP="00450856"/>
                          <w:p w14:paraId="51ECF705" w14:textId="77777777" w:rsidR="00450856" w:rsidRDefault="00450856" w:rsidP="00450856"/>
                        </w:txbxContent>
                      </v:textbox>
                    </v:rect>
                  </w:pict>
                </mc:Fallback>
              </mc:AlternateContent>
            </w:r>
          </w:p>
          <w:p w14:paraId="409C2CA3" w14:textId="77777777" w:rsidR="00450856" w:rsidRPr="009A23DC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42693F4F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5AAE8839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625A4EC4" w14:textId="5E0846F4" w:rsidR="00CD0D5B" w:rsidRPr="00551866" w:rsidRDefault="00CD0D5B" w:rsidP="00450856">
            <w:pPr>
              <w:spacing w:beforeAutospacing="1" w:after="100" w:afterAutospacing="1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  <w:lang w:bidi="ar-SA"/>
              </w:rPr>
            </w:pPr>
          </w:p>
          <w:p w14:paraId="164373C6" w14:textId="3D8CA7EB" w:rsidR="00CD0D5B" w:rsidRDefault="00CD0D5B" w:rsidP="00CD0D5B"/>
        </w:tc>
        <w:tc>
          <w:tcPr>
            <w:tcW w:w="1843" w:type="dxa"/>
          </w:tcPr>
          <w:p w14:paraId="34BD22CF" w14:textId="5C782E05" w:rsidR="00CD0D5B" w:rsidRDefault="00CD0D5B" w:rsidP="00CD0D5B">
            <w:r>
              <w:lastRenderedPageBreak/>
              <w:sym w:font="Symbol" w:char="F0B7"/>
            </w:r>
            <w:r>
              <w:t xml:space="preserve"> Prendre le résumé dans le cahier de cours.</w:t>
            </w:r>
          </w:p>
        </w:tc>
        <w:tc>
          <w:tcPr>
            <w:tcW w:w="1842" w:type="dxa"/>
          </w:tcPr>
          <w:p w14:paraId="20DEC324" w14:textId="77777777" w:rsidR="00CD0D5B" w:rsidRDefault="00CD0D5B" w:rsidP="00CD0D5B"/>
          <w:p w14:paraId="1CF0F879" w14:textId="77777777" w:rsidR="00CD0D5B" w:rsidRDefault="00CD0D5B" w:rsidP="00CD0D5B"/>
          <w:p w14:paraId="56ED3BA9" w14:textId="6378FCDE" w:rsidR="00CD0D5B" w:rsidRDefault="00CD0D5B" w:rsidP="00CD0D5B">
            <w:r>
              <w:sym w:font="Symbol" w:char="F0B7"/>
            </w:r>
            <w:r>
              <w:t xml:space="preserve"> Mettre la trace écrite au tableau</w:t>
            </w:r>
          </w:p>
        </w:tc>
        <w:tc>
          <w:tcPr>
            <w:tcW w:w="1418" w:type="dxa"/>
          </w:tcPr>
          <w:p w14:paraId="6616A1C7" w14:textId="77777777" w:rsidR="00CD0D5B" w:rsidRDefault="00CD0D5B" w:rsidP="00CD0D5B">
            <w:r>
              <w:t>(10 min)</w:t>
            </w:r>
          </w:p>
        </w:tc>
        <w:tc>
          <w:tcPr>
            <w:tcW w:w="992" w:type="dxa"/>
            <w:vMerge/>
          </w:tcPr>
          <w:p w14:paraId="0D4931E7" w14:textId="77777777" w:rsidR="00CD0D5B" w:rsidRDefault="00CD0D5B" w:rsidP="00CD0D5B"/>
        </w:tc>
        <w:tc>
          <w:tcPr>
            <w:tcW w:w="1559" w:type="dxa"/>
          </w:tcPr>
          <w:p w14:paraId="4C0C1FE4" w14:textId="77777777" w:rsidR="00CD0D5B" w:rsidRDefault="00CD0D5B" w:rsidP="00CD0D5B"/>
        </w:tc>
        <w:tc>
          <w:tcPr>
            <w:tcW w:w="1418" w:type="dxa"/>
          </w:tcPr>
          <w:p w14:paraId="083057C8" w14:textId="77777777" w:rsidR="00CD0D5B" w:rsidRDefault="00CD0D5B" w:rsidP="00CD0D5B"/>
        </w:tc>
      </w:tr>
      <w:tr w:rsidR="00CD0D5B" w14:paraId="2BB9F540" w14:textId="77777777" w:rsidTr="00CD0D5B">
        <w:tc>
          <w:tcPr>
            <w:tcW w:w="534" w:type="dxa"/>
            <w:vMerge/>
          </w:tcPr>
          <w:p w14:paraId="555DFFA1" w14:textId="77777777" w:rsidR="00CD0D5B" w:rsidRDefault="00CD0D5B" w:rsidP="00CD0D5B"/>
        </w:tc>
        <w:tc>
          <w:tcPr>
            <w:tcW w:w="1984" w:type="dxa"/>
            <w:gridSpan w:val="2"/>
            <w:vAlign w:val="center"/>
          </w:tcPr>
          <w:p w14:paraId="1224958A" w14:textId="77777777" w:rsidR="00CD0D5B" w:rsidRPr="00B07E3D" w:rsidRDefault="00CD0D5B" w:rsidP="00CD0D5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111" w:type="dxa"/>
          </w:tcPr>
          <w:p w14:paraId="658E933A" w14:textId="77777777" w:rsidR="00450856" w:rsidRPr="001C7665" w:rsidRDefault="00450856" w:rsidP="00450856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>
              <w:t xml:space="preserve"> 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Exemples :</w:t>
            </w:r>
          </w:p>
          <w:p w14:paraId="29B31055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On développant les expressions suivantes :</w:t>
            </w:r>
          </w:p>
          <w:p w14:paraId="558654CF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CD6704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940" w:dyaOrig="320" w14:anchorId="61B16B2E">
                <v:shape id="_x0000_i1035" type="#_x0000_t75" style="width:197.25pt;height:15.75pt" o:ole="">
                  <v:imagedata r:id="rId48" o:title=""/>
                </v:shape>
                <o:OLEObject Type="Embed" ProgID="Equation.DSMT4" ShapeID="_x0000_i1035" DrawAspect="Content" ObjectID="_1720019406" r:id="rId49"/>
              </w:object>
            </w:r>
          </w:p>
          <w:p w14:paraId="1D70716D" w14:textId="77777777" w:rsidR="00450856" w:rsidRDefault="00450856" w:rsidP="00450856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CD6704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6320" w:dyaOrig="320" w14:anchorId="6E69A291">
                <v:shape id="_x0000_i1036" type="#_x0000_t75" style="width:315.75pt;height:15.75pt" o:ole="">
                  <v:imagedata r:id="rId50" o:title=""/>
                </v:shape>
                <o:OLEObject Type="Embed" ProgID="Equation.DSMT4" ShapeID="_x0000_i1036" DrawAspect="Content" ObjectID="_1720019407" r:id="rId51"/>
              </w:object>
            </w:r>
          </w:p>
          <w:p w14:paraId="55CC1332" w14:textId="4C43D78F" w:rsidR="00CD0D5B" w:rsidRDefault="00CD0D5B" w:rsidP="00CD0D5B">
            <w:pPr>
              <w:rPr>
                <w:rtl/>
              </w:rPr>
            </w:pPr>
          </w:p>
        </w:tc>
        <w:tc>
          <w:tcPr>
            <w:tcW w:w="1843" w:type="dxa"/>
          </w:tcPr>
          <w:p w14:paraId="11095928" w14:textId="77777777" w:rsidR="00CD0D5B" w:rsidRDefault="00CD0D5B" w:rsidP="00CD0D5B"/>
        </w:tc>
        <w:tc>
          <w:tcPr>
            <w:tcW w:w="1842" w:type="dxa"/>
          </w:tcPr>
          <w:p w14:paraId="2EAE0DE7" w14:textId="77777777" w:rsidR="00CD0D5B" w:rsidRDefault="00CD0D5B" w:rsidP="00CD0D5B"/>
        </w:tc>
        <w:tc>
          <w:tcPr>
            <w:tcW w:w="1418" w:type="dxa"/>
          </w:tcPr>
          <w:p w14:paraId="66581D80" w14:textId="77777777" w:rsidR="00CD0D5B" w:rsidRDefault="00CD0D5B" w:rsidP="00CD0D5B">
            <w:r>
              <w:t>(15 min)</w:t>
            </w:r>
          </w:p>
        </w:tc>
        <w:tc>
          <w:tcPr>
            <w:tcW w:w="992" w:type="dxa"/>
            <w:vMerge/>
          </w:tcPr>
          <w:p w14:paraId="5D709562" w14:textId="77777777" w:rsidR="00CD0D5B" w:rsidRDefault="00CD0D5B" w:rsidP="00CD0D5B"/>
        </w:tc>
        <w:tc>
          <w:tcPr>
            <w:tcW w:w="1559" w:type="dxa"/>
          </w:tcPr>
          <w:p w14:paraId="431FC14B" w14:textId="77777777" w:rsidR="00CD0D5B" w:rsidRDefault="00CD0D5B" w:rsidP="00CD0D5B"/>
        </w:tc>
        <w:tc>
          <w:tcPr>
            <w:tcW w:w="1418" w:type="dxa"/>
          </w:tcPr>
          <w:p w14:paraId="34473B47" w14:textId="77777777" w:rsidR="00CD0D5B" w:rsidRDefault="00CD0D5B" w:rsidP="00CD0D5B"/>
        </w:tc>
      </w:tr>
      <w:tr w:rsidR="00450856" w14:paraId="457D5B02" w14:textId="77777777" w:rsidTr="00CD0D5B">
        <w:tc>
          <w:tcPr>
            <w:tcW w:w="534" w:type="dxa"/>
            <w:vAlign w:val="center"/>
          </w:tcPr>
          <w:p w14:paraId="180265A7" w14:textId="2B586BBB" w:rsidR="00450856" w:rsidRPr="00CF2AC1" w:rsidRDefault="00450856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984" w:type="dxa"/>
            <w:gridSpan w:val="2"/>
            <w:vAlign w:val="center"/>
          </w:tcPr>
          <w:p w14:paraId="2F02837F" w14:textId="77777777" w:rsidR="00450856" w:rsidRDefault="00450856" w:rsidP="00CD0D5B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 Soutien et renforcement   </w:t>
            </w:r>
          </w:p>
        </w:tc>
        <w:tc>
          <w:tcPr>
            <w:tcW w:w="4111" w:type="dxa"/>
          </w:tcPr>
          <w:p w14:paraId="5563AB04" w14:textId="77777777" w:rsidR="00450856" w:rsidRPr="000C441E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  <w:r w:rsidRPr="000C441E"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  <w:t>Exercice d’application :</w:t>
            </w:r>
          </w:p>
          <w:p w14:paraId="6BA48CAC" w14:textId="77777777" w:rsidR="00450856" w:rsidRPr="000C441E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14:paraId="22B5829F" w14:textId="77777777" w:rsidR="00450856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lang w:eastAsia="en-US"/>
              </w:rPr>
              <w:t>Développer puis simplifier les expressions suivantes :</w:t>
            </w:r>
          </w:p>
          <w:p w14:paraId="2860C30A" w14:textId="77777777" w:rsidR="00450856" w:rsidRDefault="00450856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 w:rsidRPr="006072A2">
              <w:rPr>
                <w:rFonts w:ascii="Times New Roman" w:eastAsiaTheme="minorHAnsi" w:hAnsi="Times New Roman" w:cs="Times New Roman"/>
                <w:position w:val="-138"/>
                <w:lang w:eastAsia="en-US"/>
              </w:rPr>
              <w:object w:dxaOrig="1579" w:dyaOrig="2880" w14:anchorId="62C908CE">
                <v:shape id="_x0000_i1037" type="#_x0000_t75" style="width:78.75pt;height:2in" o:ole="">
                  <v:imagedata r:id="rId52" o:title=""/>
                </v:shape>
                <o:OLEObject Type="Embed" ProgID="Equation.DSMT4" ShapeID="_x0000_i1037" DrawAspect="Content" ObjectID="_1720019408" r:id="rId53"/>
              </w:object>
            </w:r>
          </w:p>
          <w:p w14:paraId="604F0D38" w14:textId="6532A3F6" w:rsidR="00450856" w:rsidRDefault="00450856" w:rsidP="00CD0D5B"/>
        </w:tc>
        <w:tc>
          <w:tcPr>
            <w:tcW w:w="1843" w:type="dxa"/>
          </w:tcPr>
          <w:p w14:paraId="53BB15D4" w14:textId="77777777" w:rsidR="00450856" w:rsidRDefault="00450856" w:rsidP="00CD0D5B"/>
        </w:tc>
        <w:tc>
          <w:tcPr>
            <w:tcW w:w="1842" w:type="dxa"/>
          </w:tcPr>
          <w:p w14:paraId="4B4142DA" w14:textId="77777777" w:rsidR="00450856" w:rsidRDefault="00450856" w:rsidP="00CD0D5B"/>
        </w:tc>
        <w:tc>
          <w:tcPr>
            <w:tcW w:w="1418" w:type="dxa"/>
          </w:tcPr>
          <w:p w14:paraId="21AE810F" w14:textId="77777777" w:rsidR="00450856" w:rsidRDefault="00450856" w:rsidP="00CD0D5B"/>
        </w:tc>
        <w:tc>
          <w:tcPr>
            <w:tcW w:w="992" w:type="dxa"/>
          </w:tcPr>
          <w:p w14:paraId="3E99EA73" w14:textId="77777777" w:rsidR="00450856" w:rsidRDefault="00450856" w:rsidP="00CD0D5B"/>
        </w:tc>
        <w:tc>
          <w:tcPr>
            <w:tcW w:w="1559" w:type="dxa"/>
          </w:tcPr>
          <w:p w14:paraId="31C41AFD" w14:textId="77777777" w:rsidR="00450856" w:rsidRDefault="00450856" w:rsidP="00CD0D5B"/>
        </w:tc>
        <w:tc>
          <w:tcPr>
            <w:tcW w:w="1418" w:type="dxa"/>
          </w:tcPr>
          <w:p w14:paraId="4B4C3440" w14:textId="77777777" w:rsidR="00450856" w:rsidRDefault="00450856" w:rsidP="00CD0D5B"/>
        </w:tc>
      </w:tr>
    </w:tbl>
    <w:p w14:paraId="2609AE76" w14:textId="77777777" w:rsidR="00EF1F4F" w:rsidRDefault="00EF1F4F" w:rsidP="00CF785B"/>
    <w:p w14:paraId="5C76A022" w14:textId="77777777" w:rsidR="00EF1F4F" w:rsidRDefault="00EF1F4F" w:rsidP="00EF1F4F">
      <w:pPr>
        <w:pStyle w:val="Default"/>
      </w:pPr>
    </w:p>
    <w:tbl>
      <w:tblPr>
        <w:tblStyle w:val="Grilledutableau"/>
        <w:tblW w:w="157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68"/>
        <w:gridCol w:w="425"/>
        <w:gridCol w:w="1559"/>
        <w:gridCol w:w="4111"/>
        <w:gridCol w:w="1843"/>
        <w:gridCol w:w="1842"/>
        <w:gridCol w:w="1418"/>
        <w:gridCol w:w="992"/>
        <w:gridCol w:w="1559"/>
        <w:gridCol w:w="1418"/>
      </w:tblGrid>
      <w:tr w:rsidR="00C32D95" w14:paraId="5FA12B6A" w14:textId="77777777" w:rsidTr="001A5A1E">
        <w:trPr>
          <w:trHeight w:val="502"/>
        </w:trPr>
        <w:tc>
          <w:tcPr>
            <w:tcW w:w="568" w:type="dxa"/>
            <w:vMerge w:val="restart"/>
            <w:shd w:val="clear" w:color="auto" w:fill="7030A0"/>
            <w:textDirection w:val="tbRl"/>
          </w:tcPr>
          <w:p w14:paraId="411144E8" w14:textId="77777777" w:rsidR="00C32D95" w:rsidRPr="00FE4906" w:rsidRDefault="00C32D95" w:rsidP="00CD0D5B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984" w:type="dxa"/>
            <w:gridSpan w:val="2"/>
            <w:vMerge w:val="restart"/>
            <w:shd w:val="clear" w:color="auto" w:fill="7030A0"/>
            <w:vAlign w:val="center"/>
          </w:tcPr>
          <w:p w14:paraId="4E8D53B1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111" w:type="dxa"/>
            <w:vMerge w:val="restart"/>
            <w:shd w:val="clear" w:color="auto" w:fill="7030A0"/>
            <w:vAlign w:val="center"/>
          </w:tcPr>
          <w:p w14:paraId="1ED09E38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exercices</w:t>
            </w:r>
          </w:p>
        </w:tc>
        <w:tc>
          <w:tcPr>
            <w:tcW w:w="3685" w:type="dxa"/>
            <w:gridSpan w:val="2"/>
            <w:shd w:val="clear" w:color="auto" w:fill="7030A0"/>
          </w:tcPr>
          <w:p w14:paraId="445299EB" w14:textId="77777777" w:rsidR="00C32D95" w:rsidRPr="00FE4906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 rôle 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2FE7A277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14:paraId="64507DC1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14:paraId="7EF53CBC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14:paraId="21280085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16A8AA7D" w14:textId="77777777" w:rsidR="00C32D95" w:rsidRPr="00FE4906" w:rsidRDefault="00C32D95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C32D95" w14:paraId="3F389711" w14:textId="77777777" w:rsidTr="001A5A1E">
        <w:trPr>
          <w:trHeight w:val="1442"/>
        </w:trPr>
        <w:tc>
          <w:tcPr>
            <w:tcW w:w="568" w:type="dxa"/>
            <w:vMerge/>
          </w:tcPr>
          <w:p w14:paraId="450B6F94" w14:textId="77777777" w:rsidR="00C32D95" w:rsidRDefault="00C32D95" w:rsidP="00CD0D5B"/>
        </w:tc>
        <w:tc>
          <w:tcPr>
            <w:tcW w:w="1984" w:type="dxa"/>
            <w:gridSpan w:val="2"/>
            <w:vMerge/>
          </w:tcPr>
          <w:p w14:paraId="62C45416" w14:textId="77777777" w:rsidR="00C32D95" w:rsidRDefault="00C32D95" w:rsidP="00CD0D5B"/>
        </w:tc>
        <w:tc>
          <w:tcPr>
            <w:tcW w:w="4111" w:type="dxa"/>
            <w:vMerge/>
          </w:tcPr>
          <w:p w14:paraId="20DAA93C" w14:textId="77777777" w:rsidR="00C32D95" w:rsidRPr="00A76F1E" w:rsidRDefault="00C32D95" w:rsidP="00CD0D5B">
            <w:pPr>
              <w:rPr>
                <w:color w:val="FFFFFF" w:themeColor="background1"/>
              </w:rPr>
            </w:pPr>
          </w:p>
        </w:tc>
        <w:tc>
          <w:tcPr>
            <w:tcW w:w="1843" w:type="dxa"/>
            <w:shd w:val="clear" w:color="auto" w:fill="7030A0"/>
          </w:tcPr>
          <w:p w14:paraId="7F9B2315" w14:textId="77777777" w:rsidR="00C32D95" w:rsidRPr="00A76F1E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2" w:type="dxa"/>
            <w:shd w:val="clear" w:color="auto" w:fill="7030A0"/>
          </w:tcPr>
          <w:p w14:paraId="7D9DD6FC" w14:textId="77777777" w:rsidR="00C32D95" w:rsidRPr="00A76F1E" w:rsidRDefault="00C32D95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418" w:type="dxa"/>
            <w:vMerge/>
          </w:tcPr>
          <w:p w14:paraId="2B4D7337" w14:textId="77777777" w:rsidR="00C32D95" w:rsidRDefault="00C32D95" w:rsidP="00CD0D5B"/>
        </w:tc>
        <w:tc>
          <w:tcPr>
            <w:tcW w:w="992" w:type="dxa"/>
            <w:vMerge/>
          </w:tcPr>
          <w:p w14:paraId="5549CD96" w14:textId="77777777" w:rsidR="00C32D95" w:rsidRDefault="00C32D95" w:rsidP="00CD0D5B"/>
        </w:tc>
        <w:tc>
          <w:tcPr>
            <w:tcW w:w="1559" w:type="dxa"/>
            <w:vMerge/>
          </w:tcPr>
          <w:p w14:paraId="0B60CDB6" w14:textId="77777777" w:rsidR="00C32D95" w:rsidRDefault="00C32D95" w:rsidP="00CD0D5B"/>
        </w:tc>
        <w:tc>
          <w:tcPr>
            <w:tcW w:w="1418" w:type="dxa"/>
            <w:vMerge/>
          </w:tcPr>
          <w:p w14:paraId="1BC066E8" w14:textId="77777777" w:rsidR="00C32D95" w:rsidRDefault="00C32D95" w:rsidP="00CD0D5B"/>
        </w:tc>
      </w:tr>
      <w:tr w:rsidR="00CD0D5B" w14:paraId="2F5F5520" w14:textId="77777777" w:rsidTr="001A5A1E">
        <w:tc>
          <w:tcPr>
            <w:tcW w:w="568" w:type="dxa"/>
            <w:vMerge w:val="restart"/>
            <w:vAlign w:val="center"/>
          </w:tcPr>
          <w:p w14:paraId="79083745" w14:textId="2CC537E8" w:rsidR="00CD0D5B" w:rsidRPr="005A6EF5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984" w:type="dxa"/>
            <w:gridSpan w:val="2"/>
            <w:vAlign w:val="center"/>
          </w:tcPr>
          <w:p w14:paraId="4B3D58F0" w14:textId="77777777" w:rsidR="00CD0D5B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14:paraId="0B89C73B" w14:textId="77777777" w:rsidR="00CD0D5B" w:rsidRPr="00FE4906" w:rsidRDefault="00CD0D5B" w:rsidP="00CD0D5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111" w:type="dxa"/>
          </w:tcPr>
          <w:p w14:paraId="670CA0FE" w14:textId="6A716846" w:rsidR="00CD0D5B" w:rsidRPr="00E730D6" w:rsidRDefault="004D11D8" w:rsidP="00CD0D5B">
            <w:pPr>
              <w:rPr>
                <w:rStyle w:val="jlqj4b"/>
                <w:rFonts w:asciiTheme="majorBidi" w:hAnsiTheme="majorBidi" w:cstheme="majorBidi"/>
                <w:color w:val="000000"/>
                <w:sz w:val="22"/>
                <w:szCs w:val="22"/>
                <w:shd w:val="clear" w:color="auto" w:fill="D2E3FC"/>
              </w:rPr>
            </w:pPr>
            <w:r>
              <w:t xml:space="preserve"> </w:t>
            </w:r>
          </w:p>
          <w:p w14:paraId="527205DE" w14:textId="77777777" w:rsidR="004D11D8" w:rsidRPr="004D11D8" w:rsidRDefault="004D11D8" w:rsidP="004D11D8">
            <w:pPr>
              <w:rPr>
                <w:rStyle w:val="jlqj4b"/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</w:p>
          <w:p w14:paraId="28FF0D8F" w14:textId="77777777" w:rsidR="00CD0D5B" w:rsidRDefault="00CD0D5B" w:rsidP="00CD0D5B"/>
        </w:tc>
        <w:tc>
          <w:tcPr>
            <w:tcW w:w="1843" w:type="dxa"/>
          </w:tcPr>
          <w:p w14:paraId="5C05D372" w14:textId="77777777" w:rsidR="00CD0D5B" w:rsidRDefault="00CD0D5B" w:rsidP="00CD0D5B">
            <w:r>
              <w:sym w:font="Symbol" w:char="F0B7"/>
            </w:r>
            <w:r>
              <w:t xml:space="preserve"> Résoudre l’exercice individuellement.</w:t>
            </w:r>
          </w:p>
          <w:p w14:paraId="668DA34A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Répondre aux questions.</w:t>
            </w:r>
          </w:p>
          <w:p w14:paraId="10130558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Écouter attentivement et poser éventuellement des questions</w:t>
            </w:r>
          </w:p>
          <w:p w14:paraId="5BB7EEBB" w14:textId="62BE36C8" w:rsidR="000E3C8B" w:rsidRDefault="000E3C8B" w:rsidP="00CD0D5B"/>
        </w:tc>
        <w:tc>
          <w:tcPr>
            <w:tcW w:w="1842" w:type="dxa"/>
          </w:tcPr>
          <w:p w14:paraId="36487BE3" w14:textId="77777777" w:rsidR="00CD0D5B" w:rsidRDefault="00CD0D5B" w:rsidP="00CD0D5B">
            <w:r>
              <w:sym w:font="Symbol" w:char="F0B7"/>
            </w:r>
            <w:r>
              <w:t xml:space="preserve"> Proposer aux élèves une activité, faire corriger en insistant sur…</w:t>
            </w:r>
          </w:p>
          <w:p w14:paraId="15C57627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Ou poser des questions orales et apprécier les réponses. </w:t>
            </w:r>
          </w:p>
          <w:p w14:paraId="535282F8" w14:textId="77777777" w:rsidR="00CD0D5B" w:rsidRDefault="00CD0D5B" w:rsidP="00CD0D5B">
            <w:r>
              <w:sym w:font="Symbol" w:char="F0B7"/>
            </w:r>
            <w:r>
              <w:t xml:space="preserve"> Faire au besoin des ajustements.</w:t>
            </w:r>
          </w:p>
          <w:p w14:paraId="1F7744E7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Faire le point sur les savoirs et savoir-faire essentiels à maîtriser pour aborder la nouvelle leçon.</w:t>
            </w:r>
          </w:p>
          <w:p w14:paraId="3D9B1F78" w14:textId="77777777" w:rsidR="00CD0D5B" w:rsidRDefault="00CD0D5B" w:rsidP="00CD0D5B"/>
          <w:p w14:paraId="65098EAD" w14:textId="77777777" w:rsidR="00CD0D5B" w:rsidRDefault="00CD0D5B" w:rsidP="00CD0D5B"/>
        </w:tc>
        <w:tc>
          <w:tcPr>
            <w:tcW w:w="1418" w:type="dxa"/>
          </w:tcPr>
          <w:p w14:paraId="3AB379AF" w14:textId="77777777" w:rsidR="00CD0D5B" w:rsidRDefault="00CD0D5B" w:rsidP="00CD0D5B">
            <w:r>
              <w:t>(5-10 min)</w:t>
            </w:r>
          </w:p>
        </w:tc>
        <w:tc>
          <w:tcPr>
            <w:tcW w:w="992" w:type="dxa"/>
            <w:vMerge w:val="restart"/>
          </w:tcPr>
          <w:p w14:paraId="12500B90" w14:textId="77777777" w:rsidR="00CD0D5B" w:rsidRPr="004F1E81" w:rsidRDefault="00CD0D5B" w:rsidP="00CD0D5B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14:paraId="23D856C0" w14:textId="77777777" w:rsidR="00CD0D5B" w:rsidRDefault="00CD0D5B" w:rsidP="00CD0D5B">
            <w:pPr>
              <w:rPr>
                <w:sz w:val="16"/>
                <w:szCs w:val="16"/>
              </w:rPr>
            </w:pPr>
          </w:p>
          <w:p w14:paraId="3D84C982" w14:textId="77777777" w:rsidR="00CD0D5B" w:rsidRDefault="00CD0D5B" w:rsidP="00CD0D5B">
            <w:r w:rsidRPr="004F1E81">
              <w:rPr>
                <w:sz w:val="16"/>
                <w:szCs w:val="16"/>
              </w:rPr>
              <w:t>Marqueur</w:t>
            </w:r>
            <w:r>
              <w:t xml:space="preserve"> </w:t>
            </w:r>
          </w:p>
          <w:p w14:paraId="2A335E30" w14:textId="77777777" w:rsidR="00CD0D5B" w:rsidRDefault="00CD0D5B" w:rsidP="00CD0D5B"/>
          <w:p w14:paraId="0FB128BD" w14:textId="77777777" w:rsidR="00CD0D5B" w:rsidRDefault="00CD0D5B" w:rsidP="00CD0D5B">
            <w:r>
              <w:t xml:space="preserve">PC </w:t>
            </w:r>
          </w:p>
          <w:p w14:paraId="1A749136" w14:textId="77777777" w:rsidR="00CD0D5B" w:rsidRDefault="00CD0D5B" w:rsidP="00CD0D5B"/>
          <w:p w14:paraId="04F38117" w14:textId="77777777" w:rsidR="00CD0D5B" w:rsidRDefault="00CD0D5B" w:rsidP="00CD0D5B">
            <w:r>
              <w:t>Manuel</w:t>
            </w:r>
          </w:p>
          <w:p w14:paraId="0CABF2E0" w14:textId="77777777" w:rsidR="00CD0D5B" w:rsidRDefault="00CD0D5B" w:rsidP="00CD0D5B"/>
          <w:p w14:paraId="3B913299" w14:textId="77777777" w:rsidR="00CD0D5B" w:rsidRDefault="00CD0D5B" w:rsidP="00CD0D5B"/>
          <w:p w14:paraId="4C4EEC67" w14:textId="77777777" w:rsidR="00CD0D5B" w:rsidRDefault="00CD0D5B" w:rsidP="00CD0D5B"/>
        </w:tc>
        <w:tc>
          <w:tcPr>
            <w:tcW w:w="1559" w:type="dxa"/>
          </w:tcPr>
          <w:p w14:paraId="0ACFF693" w14:textId="77777777" w:rsidR="00CD0D5B" w:rsidRDefault="00CD0D5B" w:rsidP="00CD0D5B"/>
        </w:tc>
        <w:tc>
          <w:tcPr>
            <w:tcW w:w="1418" w:type="dxa"/>
          </w:tcPr>
          <w:p w14:paraId="67331FFF" w14:textId="77777777" w:rsidR="00CD0D5B" w:rsidRDefault="00CD0D5B" w:rsidP="00CD0D5B"/>
        </w:tc>
      </w:tr>
      <w:tr w:rsidR="00CD0D5B" w14:paraId="01FF492E" w14:textId="77777777" w:rsidTr="001A5A1E">
        <w:tc>
          <w:tcPr>
            <w:tcW w:w="568" w:type="dxa"/>
            <w:vMerge/>
          </w:tcPr>
          <w:p w14:paraId="77517E25" w14:textId="77777777" w:rsidR="00CD0D5B" w:rsidRDefault="00CD0D5B" w:rsidP="00CD0D5B"/>
        </w:tc>
        <w:tc>
          <w:tcPr>
            <w:tcW w:w="425" w:type="dxa"/>
            <w:vMerge w:val="restart"/>
            <w:textDirection w:val="tbRl"/>
            <w:vAlign w:val="center"/>
          </w:tcPr>
          <w:p w14:paraId="0C614343" w14:textId="77777777" w:rsidR="00CD0D5B" w:rsidRPr="005A6EF5" w:rsidRDefault="00CD0D5B" w:rsidP="00CD0D5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559" w:type="dxa"/>
            <w:vAlign w:val="center"/>
          </w:tcPr>
          <w:p w14:paraId="0A5E1186" w14:textId="77777777" w:rsidR="00CD0D5B" w:rsidRPr="00A76F1E" w:rsidRDefault="00CD0D5B" w:rsidP="00CD0D5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111" w:type="dxa"/>
            <w:vMerge w:val="restart"/>
          </w:tcPr>
          <w:p w14:paraId="7BF18B3E" w14:textId="77777777" w:rsidR="00CD0D5B" w:rsidRDefault="00CD0D5B" w:rsidP="00CD0D5B">
            <w:pPr>
              <w:pStyle w:val="Paragraphedeliste"/>
            </w:pPr>
            <w:r>
              <w:sym w:font="Symbol" w:char="F0B7"/>
            </w:r>
            <w:r>
              <w:t xml:space="preserve"> Écouter et réagir en posant des questions </w:t>
            </w:r>
          </w:p>
          <w:p w14:paraId="7C77D14A" w14:textId="77777777" w:rsidR="00CD0D5B" w:rsidRDefault="00CD0D5B" w:rsidP="00CD0D5B">
            <w:r>
              <w:sym w:font="Symbol" w:char="F0B7"/>
            </w:r>
            <w:r>
              <w:t xml:space="preserve"> Noter le(s) titre(s) dans le cahier de cours.</w:t>
            </w:r>
          </w:p>
          <w:p w14:paraId="1BA5092F" w14:textId="77777777" w:rsidR="00CD0D5B" w:rsidRDefault="00CD0D5B" w:rsidP="00CD0D5B">
            <w:r>
              <w:sym w:font="Symbol" w:char="F0B7"/>
            </w:r>
            <w:r>
              <w:t xml:space="preserve"> Tenter de résoudre l’activité.</w:t>
            </w:r>
          </w:p>
          <w:p w14:paraId="255E08F2" w14:textId="77777777" w:rsidR="00CD0D5B" w:rsidRDefault="00CD0D5B" w:rsidP="00CD0D5B"/>
          <w:p w14:paraId="08BD7256" w14:textId="77777777" w:rsidR="00CD0D5B" w:rsidRDefault="00CD0D5B" w:rsidP="00CD0D5B">
            <w:pPr>
              <w:pStyle w:val="Paragraphedeliste"/>
            </w:pPr>
            <w:r>
              <w:lastRenderedPageBreak/>
              <w:t>Travailler en groupe</w:t>
            </w:r>
          </w:p>
          <w:p w14:paraId="0F1BBA63" w14:textId="77777777" w:rsidR="00CD0D5B" w:rsidRDefault="00CD0D5B" w:rsidP="00CD0D5B">
            <w:pPr>
              <w:pStyle w:val="Paragraphedeliste"/>
            </w:pPr>
            <w:r>
              <w:sym w:font="Symbol" w:char="F0B7"/>
            </w:r>
            <w:r>
              <w:t xml:space="preserve"> Faire le compte rendu des travaux au grand groupe</w:t>
            </w:r>
          </w:p>
          <w:p w14:paraId="35CA1E97" w14:textId="77777777" w:rsidR="00CD0D5B" w:rsidRDefault="00CD0D5B" w:rsidP="00CD0D5B">
            <w:r>
              <w:sym w:font="Symbol" w:char="F0B7"/>
            </w:r>
            <w:r>
              <w:t xml:space="preserve"> Participer à la correction.</w:t>
            </w:r>
          </w:p>
          <w:p w14:paraId="55D2ED49" w14:textId="26044A4B" w:rsidR="00CD0D5B" w:rsidRDefault="00CD0D5B" w:rsidP="00CD0D5B">
            <w:pPr>
              <w:pStyle w:val="Paragraphedeliste"/>
            </w:pPr>
            <w:r>
              <w:t xml:space="preserve"> </w:t>
            </w:r>
            <w:r>
              <w:sym w:font="Symbol" w:char="F0B7"/>
            </w:r>
            <w:r>
              <w:t xml:space="preserve"> Prendre la correction dans le cahier de cours.</w:t>
            </w:r>
          </w:p>
        </w:tc>
        <w:tc>
          <w:tcPr>
            <w:tcW w:w="1843" w:type="dxa"/>
          </w:tcPr>
          <w:p w14:paraId="17E5FEC9" w14:textId="50674523" w:rsidR="00CD0D5B" w:rsidRDefault="00CD0D5B" w:rsidP="00CD0D5B">
            <w:r>
              <w:lastRenderedPageBreak/>
              <w:sym w:font="Symbol" w:char="F0B7"/>
            </w:r>
            <w:r>
              <w:t xml:space="preserve"> Proposer une activité pertinente en rapport avec la découverte ou l’utilité de la notion… </w:t>
            </w:r>
          </w:p>
        </w:tc>
        <w:tc>
          <w:tcPr>
            <w:tcW w:w="1842" w:type="dxa"/>
          </w:tcPr>
          <w:p w14:paraId="5F14B945" w14:textId="77777777" w:rsidR="00CD0D5B" w:rsidRDefault="00CD0D5B" w:rsidP="00CD0D5B">
            <w:r>
              <w:sym w:font="Symbol" w:char="F0B7"/>
            </w:r>
            <w:r>
              <w:t xml:space="preserve"> Écrire le titre du chapitre et le titre de la leçon au tableau.</w:t>
            </w:r>
          </w:p>
          <w:p w14:paraId="3914739E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Communiquer les objectifs de la leçon</w:t>
            </w:r>
          </w:p>
          <w:p w14:paraId="60A44F49" w14:textId="77777777" w:rsidR="00CD0D5B" w:rsidRDefault="00CD0D5B" w:rsidP="00CD0D5B">
            <w:r>
              <w:lastRenderedPageBreak/>
              <w:sym w:font="Symbol" w:char="F0B7"/>
            </w:r>
            <w:r>
              <w:t xml:space="preserve"> Veiller à son bon déroulement.</w:t>
            </w:r>
          </w:p>
          <w:p w14:paraId="1A828A06" w14:textId="77777777" w:rsidR="00CD0D5B" w:rsidRDefault="00CD0D5B" w:rsidP="00CD0D5B">
            <w:r>
              <w:t xml:space="preserve"> </w:t>
            </w:r>
            <w:r>
              <w:sym w:font="Symbol" w:char="F0B7"/>
            </w:r>
            <w:r>
              <w:t xml:space="preserve"> Faire la synthèse. </w:t>
            </w:r>
            <w:r>
              <w:sym w:font="Symbol" w:char="F0B7"/>
            </w:r>
            <w:r>
              <w:t xml:space="preserve"> Faire énoncer la notion par les élèves en les aidant à bien la formuler. </w:t>
            </w:r>
            <w:r>
              <w:sym w:font="Symbol" w:char="F0B7"/>
            </w:r>
            <w:r>
              <w:t xml:space="preserve"> Mettre la trace écrite au tableau.</w:t>
            </w:r>
          </w:p>
          <w:p w14:paraId="687E6017" w14:textId="77777777" w:rsidR="00CD0D5B" w:rsidRDefault="00CD0D5B" w:rsidP="00CD0D5B"/>
        </w:tc>
        <w:tc>
          <w:tcPr>
            <w:tcW w:w="1418" w:type="dxa"/>
            <w:vMerge w:val="restart"/>
          </w:tcPr>
          <w:p w14:paraId="533936AF" w14:textId="77777777" w:rsidR="00CD0D5B" w:rsidRDefault="00CD0D5B" w:rsidP="00CD0D5B">
            <w:r>
              <w:lastRenderedPageBreak/>
              <w:t>(20-25 min)</w:t>
            </w:r>
          </w:p>
        </w:tc>
        <w:tc>
          <w:tcPr>
            <w:tcW w:w="992" w:type="dxa"/>
            <w:vMerge/>
          </w:tcPr>
          <w:p w14:paraId="54F3B9BB" w14:textId="77777777" w:rsidR="00CD0D5B" w:rsidRDefault="00CD0D5B" w:rsidP="00CD0D5B"/>
        </w:tc>
        <w:tc>
          <w:tcPr>
            <w:tcW w:w="1559" w:type="dxa"/>
            <w:vMerge w:val="restart"/>
          </w:tcPr>
          <w:p w14:paraId="252912D4" w14:textId="77777777" w:rsidR="00CD0D5B" w:rsidRDefault="00CD0D5B" w:rsidP="00CD0D5B"/>
        </w:tc>
        <w:tc>
          <w:tcPr>
            <w:tcW w:w="1418" w:type="dxa"/>
            <w:vMerge w:val="restart"/>
          </w:tcPr>
          <w:p w14:paraId="33C404F7" w14:textId="77777777" w:rsidR="00CD0D5B" w:rsidRDefault="00CD0D5B" w:rsidP="00CD0D5B"/>
        </w:tc>
      </w:tr>
      <w:tr w:rsidR="00CD0D5B" w14:paraId="2487061B" w14:textId="77777777" w:rsidTr="001A5A1E">
        <w:tc>
          <w:tcPr>
            <w:tcW w:w="568" w:type="dxa"/>
            <w:vMerge/>
          </w:tcPr>
          <w:p w14:paraId="39A72E32" w14:textId="77777777" w:rsidR="00CD0D5B" w:rsidRDefault="00CD0D5B" w:rsidP="00CD0D5B"/>
        </w:tc>
        <w:tc>
          <w:tcPr>
            <w:tcW w:w="425" w:type="dxa"/>
            <w:vMerge/>
          </w:tcPr>
          <w:p w14:paraId="5DA40EC1" w14:textId="77777777" w:rsidR="00CD0D5B" w:rsidRDefault="00CD0D5B" w:rsidP="00CD0D5B"/>
        </w:tc>
        <w:tc>
          <w:tcPr>
            <w:tcW w:w="1559" w:type="dxa"/>
            <w:vAlign w:val="center"/>
          </w:tcPr>
          <w:p w14:paraId="79D6E3BE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111" w:type="dxa"/>
            <w:vMerge/>
          </w:tcPr>
          <w:p w14:paraId="43EBE3DD" w14:textId="77777777" w:rsidR="00CD0D5B" w:rsidRDefault="00CD0D5B" w:rsidP="00CD0D5B"/>
        </w:tc>
        <w:tc>
          <w:tcPr>
            <w:tcW w:w="1843" w:type="dxa"/>
          </w:tcPr>
          <w:p w14:paraId="4B91683B" w14:textId="77777777" w:rsidR="00CD0D5B" w:rsidRDefault="00CD0D5B" w:rsidP="00CD0D5B"/>
        </w:tc>
        <w:tc>
          <w:tcPr>
            <w:tcW w:w="1842" w:type="dxa"/>
          </w:tcPr>
          <w:p w14:paraId="24587C32" w14:textId="77777777" w:rsidR="00CD0D5B" w:rsidRDefault="00CD0D5B" w:rsidP="00CD0D5B"/>
          <w:p w14:paraId="71A15F0E" w14:textId="77777777" w:rsidR="00CD0D5B" w:rsidRDefault="00CD0D5B" w:rsidP="00CD0D5B"/>
        </w:tc>
        <w:tc>
          <w:tcPr>
            <w:tcW w:w="1418" w:type="dxa"/>
            <w:vMerge/>
          </w:tcPr>
          <w:p w14:paraId="56C89492" w14:textId="77777777" w:rsidR="00CD0D5B" w:rsidRDefault="00CD0D5B" w:rsidP="00CD0D5B"/>
        </w:tc>
        <w:tc>
          <w:tcPr>
            <w:tcW w:w="992" w:type="dxa"/>
            <w:vMerge/>
          </w:tcPr>
          <w:p w14:paraId="67F881E0" w14:textId="77777777" w:rsidR="00CD0D5B" w:rsidRDefault="00CD0D5B" w:rsidP="00CD0D5B"/>
        </w:tc>
        <w:tc>
          <w:tcPr>
            <w:tcW w:w="1559" w:type="dxa"/>
            <w:vMerge/>
          </w:tcPr>
          <w:p w14:paraId="439B4A3D" w14:textId="77777777" w:rsidR="00CD0D5B" w:rsidRDefault="00CD0D5B" w:rsidP="00CD0D5B"/>
        </w:tc>
        <w:tc>
          <w:tcPr>
            <w:tcW w:w="1418" w:type="dxa"/>
            <w:vMerge/>
          </w:tcPr>
          <w:p w14:paraId="377BD429" w14:textId="77777777" w:rsidR="00CD0D5B" w:rsidRDefault="00CD0D5B" w:rsidP="00CD0D5B"/>
        </w:tc>
      </w:tr>
      <w:tr w:rsidR="00CD0D5B" w14:paraId="43BC011A" w14:textId="77777777" w:rsidTr="001A5A1E">
        <w:tc>
          <w:tcPr>
            <w:tcW w:w="568" w:type="dxa"/>
            <w:vMerge/>
          </w:tcPr>
          <w:p w14:paraId="6B021226" w14:textId="77777777" w:rsidR="00CD0D5B" w:rsidRDefault="00CD0D5B" w:rsidP="00CD0D5B"/>
        </w:tc>
        <w:tc>
          <w:tcPr>
            <w:tcW w:w="425" w:type="dxa"/>
            <w:vMerge/>
          </w:tcPr>
          <w:p w14:paraId="497F1B90" w14:textId="77777777" w:rsidR="00CD0D5B" w:rsidRDefault="00CD0D5B" w:rsidP="00CD0D5B"/>
        </w:tc>
        <w:tc>
          <w:tcPr>
            <w:tcW w:w="1559" w:type="dxa"/>
            <w:vAlign w:val="center"/>
          </w:tcPr>
          <w:p w14:paraId="2C51428C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111" w:type="dxa"/>
            <w:vMerge/>
          </w:tcPr>
          <w:p w14:paraId="4472C987" w14:textId="77777777" w:rsidR="00CD0D5B" w:rsidRDefault="00CD0D5B" w:rsidP="00CD0D5B"/>
        </w:tc>
        <w:tc>
          <w:tcPr>
            <w:tcW w:w="1843" w:type="dxa"/>
          </w:tcPr>
          <w:p w14:paraId="0A04A8F9" w14:textId="77777777" w:rsidR="00CD0D5B" w:rsidRDefault="00CD0D5B" w:rsidP="00CD0D5B">
            <w:r>
              <w:sym w:font="Symbol" w:char="F0B7"/>
            </w:r>
            <w:r>
              <w:t xml:space="preserve"> Faire énoncer la notion par les élèves en les aidant à bien la formuler.</w:t>
            </w:r>
          </w:p>
          <w:p w14:paraId="02AA23A0" w14:textId="77777777" w:rsidR="00CD0D5B" w:rsidRDefault="00CD0D5B" w:rsidP="00CD0D5B"/>
        </w:tc>
        <w:tc>
          <w:tcPr>
            <w:tcW w:w="1842" w:type="dxa"/>
          </w:tcPr>
          <w:p w14:paraId="542573F6" w14:textId="77777777" w:rsidR="00CD0D5B" w:rsidRDefault="00CD0D5B" w:rsidP="00CD0D5B"/>
          <w:p w14:paraId="457BC309" w14:textId="77777777" w:rsidR="00CD0D5B" w:rsidRDefault="00CD0D5B" w:rsidP="00CD0D5B">
            <w:r>
              <w:sym w:font="Symbol" w:char="F0B7"/>
            </w:r>
            <w:r>
              <w:t xml:space="preserve"> Mettre la trace écrite au tableau.</w:t>
            </w:r>
          </w:p>
          <w:p w14:paraId="3BDE7F1C" w14:textId="77777777" w:rsidR="00CD0D5B" w:rsidRDefault="00CD0D5B" w:rsidP="00CD0D5B"/>
        </w:tc>
        <w:tc>
          <w:tcPr>
            <w:tcW w:w="1418" w:type="dxa"/>
            <w:vMerge/>
          </w:tcPr>
          <w:p w14:paraId="61BF1E60" w14:textId="77777777" w:rsidR="00CD0D5B" w:rsidRDefault="00CD0D5B" w:rsidP="00CD0D5B"/>
        </w:tc>
        <w:tc>
          <w:tcPr>
            <w:tcW w:w="992" w:type="dxa"/>
            <w:vMerge/>
          </w:tcPr>
          <w:p w14:paraId="7BFD3478" w14:textId="77777777" w:rsidR="00CD0D5B" w:rsidRDefault="00CD0D5B" w:rsidP="00CD0D5B"/>
        </w:tc>
        <w:tc>
          <w:tcPr>
            <w:tcW w:w="1559" w:type="dxa"/>
            <w:vMerge/>
          </w:tcPr>
          <w:p w14:paraId="3BD2D981" w14:textId="77777777" w:rsidR="00CD0D5B" w:rsidRDefault="00CD0D5B" w:rsidP="00CD0D5B"/>
        </w:tc>
        <w:tc>
          <w:tcPr>
            <w:tcW w:w="1418" w:type="dxa"/>
            <w:vMerge/>
          </w:tcPr>
          <w:p w14:paraId="22EEF1B9" w14:textId="77777777" w:rsidR="00CD0D5B" w:rsidRDefault="00CD0D5B" w:rsidP="00CD0D5B"/>
        </w:tc>
      </w:tr>
      <w:tr w:rsidR="00CD0D5B" w14:paraId="6463C976" w14:textId="77777777" w:rsidTr="001A5A1E">
        <w:tc>
          <w:tcPr>
            <w:tcW w:w="568" w:type="dxa"/>
            <w:vMerge/>
          </w:tcPr>
          <w:p w14:paraId="1E831372" w14:textId="77777777" w:rsidR="00CD0D5B" w:rsidRDefault="00CD0D5B" w:rsidP="00CD0D5B"/>
        </w:tc>
        <w:tc>
          <w:tcPr>
            <w:tcW w:w="425" w:type="dxa"/>
            <w:vMerge/>
          </w:tcPr>
          <w:p w14:paraId="258DBD74" w14:textId="77777777" w:rsidR="00CD0D5B" w:rsidRDefault="00CD0D5B" w:rsidP="00CD0D5B"/>
        </w:tc>
        <w:tc>
          <w:tcPr>
            <w:tcW w:w="1559" w:type="dxa"/>
            <w:vAlign w:val="center"/>
          </w:tcPr>
          <w:p w14:paraId="49A9D817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111" w:type="dxa"/>
            <w:vMerge/>
          </w:tcPr>
          <w:p w14:paraId="13D3D91A" w14:textId="77777777" w:rsidR="00CD0D5B" w:rsidRDefault="00CD0D5B" w:rsidP="00CD0D5B"/>
        </w:tc>
        <w:tc>
          <w:tcPr>
            <w:tcW w:w="1843" w:type="dxa"/>
          </w:tcPr>
          <w:p w14:paraId="413C7FC1" w14:textId="77777777" w:rsidR="00CD0D5B" w:rsidRDefault="00CD0D5B" w:rsidP="00CD0D5B"/>
        </w:tc>
        <w:tc>
          <w:tcPr>
            <w:tcW w:w="1842" w:type="dxa"/>
          </w:tcPr>
          <w:p w14:paraId="48FDE9A0" w14:textId="77777777" w:rsidR="00CD0D5B" w:rsidRDefault="00CD0D5B" w:rsidP="00CD0D5B"/>
          <w:p w14:paraId="4FF88926" w14:textId="77777777" w:rsidR="00CD0D5B" w:rsidRDefault="00CD0D5B" w:rsidP="00CD0D5B"/>
        </w:tc>
        <w:tc>
          <w:tcPr>
            <w:tcW w:w="1418" w:type="dxa"/>
            <w:vMerge/>
          </w:tcPr>
          <w:p w14:paraId="0CB25179" w14:textId="77777777" w:rsidR="00CD0D5B" w:rsidRDefault="00CD0D5B" w:rsidP="00CD0D5B"/>
        </w:tc>
        <w:tc>
          <w:tcPr>
            <w:tcW w:w="992" w:type="dxa"/>
            <w:vMerge/>
          </w:tcPr>
          <w:p w14:paraId="2FEC3A31" w14:textId="77777777" w:rsidR="00CD0D5B" w:rsidRDefault="00CD0D5B" w:rsidP="00CD0D5B"/>
        </w:tc>
        <w:tc>
          <w:tcPr>
            <w:tcW w:w="1559" w:type="dxa"/>
            <w:vMerge/>
          </w:tcPr>
          <w:p w14:paraId="14813C3A" w14:textId="77777777" w:rsidR="00CD0D5B" w:rsidRDefault="00CD0D5B" w:rsidP="00CD0D5B"/>
        </w:tc>
        <w:tc>
          <w:tcPr>
            <w:tcW w:w="1418" w:type="dxa"/>
            <w:vMerge/>
          </w:tcPr>
          <w:p w14:paraId="3CF0290E" w14:textId="77777777" w:rsidR="00CD0D5B" w:rsidRDefault="00CD0D5B" w:rsidP="00CD0D5B"/>
        </w:tc>
      </w:tr>
      <w:tr w:rsidR="00CD0D5B" w14:paraId="1DAD4B7B" w14:textId="77777777" w:rsidTr="001A5A1E">
        <w:tc>
          <w:tcPr>
            <w:tcW w:w="568" w:type="dxa"/>
            <w:vMerge/>
          </w:tcPr>
          <w:p w14:paraId="6334A9BA" w14:textId="77777777" w:rsidR="00CD0D5B" w:rsidRDefault="00CD0D5B" w:rsidP="00CD0D5B"/>
        </w:tc>
        <w:tc>
          <w:tcPr>
            <w:tcW w:w="1984" w:type="dxa"/>
            <w:gridSpan w:val="2"/>
            <w:vAlign w:val="center"/>
          </w:tcPr>
          <w:p w14:paraId="76603A0E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14:paraId="64A02418" w14:textId="77777777" w:rsidR="00CD0D5B" w:rsidRPr="00A76F1E" w:rsidRDefault="00CD0D5B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111" w:type="dxa"/>
          </w:tcPr>
          <w:p w14:paraId="285DD391" w14:textId="77777777" w:rsidR="001A5A1E" w:rsidRDefault="001A5A1E" w:rsidP="001A5A1E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roduit de deux sommes :</w:t>
            </w:r>
          </w:p>
          <w:p w14:paraId="328A1AC6" w14:textId="77777777" w:rsidR="001A5A1E" w:rsidRPr="001C7665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Pr="001C7665">
              <w:rPr>
                <w:rFonts w:ascii="Calibri" w:eastAsiaTheme="minorHAnsi" w:hAnsi="Calibri" w:cs="Calibri"/>
                <w:b/>
                <w:bCs/>
                <w:color w:val="5F497A" w:themeColor="accent4" w:themeShade="BF"/>
                <w:sz w:val="24"/>
                <w:szCs w:val="24"/>
              </w:rPr>
              <w:t>❷ 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:</w:t>
            </w:r>
          </w:p>
          <w:p w14:paraId="7731E123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8"/>
                <w:szCs w:val="28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592CBA4B" wp14:editId="69C5FD37">
                      <wp:simplePos x="0" y="0"/>
                      <wp:positionH relativeFrom="column">
                        <wp:posOffset>3175</wp:posOffset>
                      </wp:positionH>
                      <wp:positionV relativeFrom="paragraph">
                        <wp:posOffset>57150</wp:posOffset>
                      </wp:positionV>
                      <wp:extent cx="2447925" cy="971550"/>
                      <wp:effectExtent l="0" t="0" r="28575" b="19050"/>
                      <wp:wrapNone/>
                      <wp:docPr id="27707" name="Rectangle 277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447925" cy="971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25BD095" w14:textId="77777777" w:rsidR="001A5A1E" w:rsidRDefault="001A5A1E" w:rsidP="001A5A1E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, c et d sont des nombres relatifs.</w:t>
                                  </w:r>
                                </w:p>
                                <w:p w14:paraId="775DC169" w14:textId="77777777" w:rsidR="001A5A1E" w:rsidRPr="006040B0" w:rsidRDefault="001A5A1E" w:rsidP="001A5A1E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6040B0">
                                    <w:rPr>
                                      <w:lang w:val="en-US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6040B0">
                                    <w:rPr>
                                      <w:lang w:val="en-US"/>
                                    </w:rPr>
                                    <w:t>a :</w:t>
                                  </w:r>
                                  <w:proofErr w:type="gramEnd"/>
                                  <w:r w:rsidRPr="006040B0">
                                    <w:rPr>
                                      <w:lang w:val="en-US"/>
                                    </w:rPr>
                                    <w:t xml:space="preserve"> (</w:t>
                                  </w:r>
                                  <w:proofErr w:type="spellStart"/>
                                  <w:r w:rsidRPr="006040B0">
                                    <w:rPr>
                                      <w:lang w:val="en-US"/>
                                    </w:rPr>
                                    <w:t>a+b</w:t>
                                  </w:r>
                                  <w:proofErr w:type="spellEnd"/>
                                  <w:r w:rsidRPr="006040B0">
                                    <w:rPr>
                                      <w:lang w:val="en-US"/>
                                    </w:rPr>
                                    <w:t>)(</w:t>
                                  </w:r>
                                  <w:proofErr w:type="spellStart"/>
                                  <w:r w:rsidRPr="006040B0">
                                    <w:rPr>
                                      <w:lang w:val="en-US"/>
                                    </w:rPr>
                                    <w:t>c+d</w:t>
                                  </w:r>
                                  <w:proofErr w:type="spellEnd"/>
                                  <w:r w:rsidRPr="006040B0">
                                    <w:rPr>
                                      <w:lang w:val="en-US"/>
                                    </w:rPr>
                                    <w:t>)=a(</w:t>
                                  </w:r>
                                  <w:proofErr w:type="spellStart"/>
                                  <w:r w:rsidRPr="006040B0">
                                    <w:rPr>
                                      <w:lang w:val="en-US"/>
                                    </w:rPr>
                                    <w:t>c+d</w:t>
                                  </w:r>
                                  <w:proofErr w:type="spellEnd"/>
                                  <w:r w:rsidRPr="006040B0">
                                    <w:rPr>
                                      <w:lang w:val="en-US"/>
                                    </w:rPr>
                                    <w:t>)+b(</w:t>
                                  </w:r>
                                  <w:proofErr w:type="spellStart"/>
                                  <w:r w:rsidRPr="006040B0">
                                    <w:rPr>
                                      <w:lang w:val="en-US"/>
                                    </w:rPr>
                                    <w:t>c+d</w:t>
                                  </w:r>
                                  <w:proofErr w:type="spellEnd"/>
                                  <w:r w:rsidRPr="006040B0">
                                    <w:rPr>
                                      <w:lang w:val="en-US"/>
                                    </w:rPr>
                                    <w:t>)=</w:t>
                                  </w:r>
                                  <w:proofErr w:type="spellStart"/>
                                  <w:r w:rsidRPr="006040B0">
                                    <w:rPr>
                                      <w:lang w:val="en-US"/>
                                    </w:rPr>
                                    <w:t>ac+ad+bc+bd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7" o:spid="_x0000_s1047" style="position:absolute;margin-left:.25pt;margin-top:4.5pt;width:192.75pt;height:76.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" fillcolor="white [3201]" strokecolor="#f79646 [3209]" strokeweight="2pt">
                      <v:path arrowok="t"/>
                      <v:textbox>
                        <w:txbxContent>
                          <w:p w14:paraId="625BD095" w14:textId="77777777" w:rsidR="001A5A1E" w:rsidRDefault="001A5A1E" w:rsidP="001A5A1E">
                            <w:proofErr w:type="gramStart"/>
                            <w:r>
                              <w:t>a ,</w:t>
                            </w:r>
                            <w:proofErr w:type="gramEnd"/>
                            <w:r>
                              <w:t xml:space="preserve"> b , c et d sont des nombres relatifs.</w:t>
                            </w:r>
                          </w:p>
                          <w:p w14:paraId="775DC169" w14:textId="77777777" w:rsidR="001A5A1E" w:rsidRPr="006040B0" w:rsidRDefault="001A5A1E" w:rsidP="001A5A1E">
                            <w:pPr>
                              <w:rPr>
                                <w:lang w:val="en-US"/>
                              </w:rPr>
                            </w:pPr>
                            <w:r w:rsidRPr="006040B0">
                              <w:rPr>
                                <w:lang w:val="en-US"/>
                              </w:rPr>
                              <w:t xml:space="preserve">On </w:t>
                            </w:r>
                            <w:proofErr w:type="gramStart"/>
                            <w:r w:rsidRPr="006040B0">
                              <w:rPr>
                                <w:lang w:val="en-US"/>
                              </w:rPr>
                              <w:t>a :</w:t>
                            </w:r>
                            <w:proofErr w:type="gramEnd"/>
                            <w:r w:rsidRPr="006040B0">
                              <w:rPr>
                                <w:lang w:val="en-US"/>
                              </w:rPr>
                              <w:t xml:space="preserve"> (</w:t>
                            </w:r>
                            <w:proofErr w:type="spellStart"/>
                            <w:r w:rsidRPr="006040B0">
                              <w:rPr>
                                <w:lang w:val="en-US"/>
                              </w:rPr>
                              <w:t>a+b</w:t>
                            </w:r>
                            <w:proofErr w:type="spellEnd"/>
                            <w:r w:rsidRPr="006040B0">
                              <w:rPr>
                                <w:lang w:val="en-US"/>
                              </w:rPr>
                              <w:t>)(</w:t>
                            </w:r>
                            <w:proofErr w:type="spellStart"/>
                            <w:r w:rsidRPr="006040B0">
                              <w:rPr>
                                <w:lang w:val="en-US"/>
                              </w:rPr>
                              <w:t>c+d</w:t>
                            </w:r>
                            <w:proofErr w:type="spellEnd"/>
                            <w:r w:rsidRPr="006040B0">
                              <w:rPr>
                                <w:lang w:val="en-US"/>
                              </w:rPr>
                              <w:t>)=a(</w:t>
                            </w:r>
                            <w:proofErr w:type="spellStart"/>
                            <w:r w:rsidRPr="006040B0">
                              <w:rPr>
                                <w:lang w:val="en-US"/>
                              </w:rPr>
                              <w:t>c+d</w:t>
                            </w:r>
                            <w:proofErr w:type="spellEnd"/>
                            <w:r w:rsidRPr="006040B0">
                              <w:rPr>
                                <w:lang w:val="en-US"/>
                              </w:rPr>
                              <w:t>)+b(</w:t>
                            </w:r>
                            <w:proofErr w:type="spellStart"/>
                            <w:r w:rsidRPr="006040B0">
                              <w:rPr>
                                <w:lang w:val="en-US"/>
                              </w:rPr>
                              <w:t>c+d</w:t>
                            </w:r>
                            <w:proofErr w:type="spellEnd"/>
                            <w:r w:rsidRPr="006040B0">
                              <w:rPr>
                                <w:lang w:val="en-US"/>
                              </w:rPr>
                              <w:t>)=</w:t>
                            </w:r>
                            <w:proofErr w:type="spellStart"/>
                            <w:r w:rsidRPr="006040B0">
                              <w:rPr>
                                <w:lang w:val="en-US"/>
                              </w:rPr>
                              <w:t>ac+ad+bc+bd</w:t>
                            </w:r>
                            <w:proofErr w:type="spellEnd"/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4F96F94B" w14:textId="77777777" w:rsidR="001A5A1E" w:rsidRPr="006040B0" w:rsidRDefault="001A5A1E" w:rsidP="001A5A1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6DE69C91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43115D36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0C31C83F" w14:textId="77777777" w:rsidR="001A5A1E" w:rsidRPr="005F6ED0" w:rsidRDefault="001A5A1E" w:rsidP="001A5A1E">
            <w:pPr>
              <w:pStyle w:val="Paragraphedeliste"/>
              <w:numPr>
                <w:ilvl w:val="0"/>
                <w:numId w:val="22"/>
              </w:numPr>
              <w:spacing w:before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Remarque :</w:t>
            </w:r>
          </w:p>
          <w:p w14:paraId="6CDBD461" w14:textId="77777777" w:rsidR="001A5A1E" w:rsidRPr="000E6916" w:rsidRDefault="001A5A1E" w:rsidP="001A5A1E">
            <w:pPr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</w:pPr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Pour multiplier une somme par une </w:t>
            </w:r>
            <w:proofErr w:type="gramStart"/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>somme ,</w:t>
            </w:r>
            <w:proofErr w:type="gramEnd"/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 on multiplie chaque terme de la </w:t>
            </w:r>
            <w:proofErr w:type="spellStart"/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>prmière</w:t>
            </w:r>
            <w:proofErr w:type="spellEnd"/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 somme par chaque terme de la deuxième somme.</w:t>
            </w:r>
          </w:p>
          <w:p w14:paraId="486F6F9E" w14:textId="77777777" w:rsidR="001A5A1E" w:rsidRPr="001C7665" w:rsidRDefault="001A5A1E" w:rsidP="001A5A1E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  <w:p w14:paraId="6E95940B" w14:textId="3469DB38" w:rsidR="00CD0D5B" w:rsidRPr="00752F2D" w:rsidRDefault="00CD0D5B" w:rsidP="001A5A1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</w:p>
        </w:tc>
        <w:tc>
          <w:tcPr>
            <w:tcW w:w="1843" w:type="dxa"/>
          </w:tcPr>
          <w:p w14:paraId="3D383553" w14:textId="77777777" w:rsidR="00CD0D5B" w:rsidRDefault="00CD0D5B" w:rsidP="00CD0D5B"/>
          <w:p w14:paraId="7B5D5657" w14:textId="30628273" w:rsidR="00CD0D5B" w:rsidRDefault="00CD0D5B" w:rsidP="00CD0D5B">
            <w:r>
              <w:sym w:font="Symbol" w:char="F0B7"/>
            </w:r>
            <w:r>
              <w:t xml:space="preserve"> Prendre le résumé dans le cahier de cours.</w:t>
            </w:r>
          </w:p>
        </w:tc>
        <w:tc>
          <w:tcPr>
            <w:tcW w:w="1842" w:type="dxa"/>
          </w:tcPr>
          <w:p w14:paraId="4E3352B0" w14:textId="77777777" w:rsidR="00CD0D5B" w:rsidRDefault="00CD0D5B" w:rsidP="00CD0D5B"/>
          <w:p w14:paraId="21F80CC5" w14:textId="77777777" w:rsidR="00CD0D5B" w:rsidRDefault="00CD0D5B" w:rsidP="00CD0D5B"/>
          <w:p w14:paraId="46C63A9F" w14:textId="440EAB72" w:rsidR="00CD0D5B" w:rsidRDefault="00CD0D5B" w:rsidP="00CD0D5B">
            <w:r>
              <w:sym w:font="Symbol" w:char="F0B7"/>
            </w:r>
            <w:r>
              <w:t xml:space="preserve"> Mettre la trace écrite au tableau</w:t>
            </w:r>
          </w:p>
        </w:tc>
        <w:tc>
          <w:tcPr>
            <w:tcW w:w="1418" w:type="dxa"/>
          </w:tcPr>
          <w:p w14:paraId="3DC3B8B5" w14:textId="77777777" w:rsidR="00CD0D5B" w:rsidRDefault="00CD0D5B" w:rsidP="00CD0D5B">
            <w:r>
              <w:t>(10 min)</w:t>
            </w:r>
          </w:p>
        </w:tc>
        <w:tc>
          <w:tcPr>
            <w:tcW w:w="992" w:type="dxa"/>
            <w:vMerge/>
          </w:tcPr>
          <w:p w14:paraId="1891D485" w14:textId="77777777" w:rsidR="00CD0D5B" w:rsidRDefault="00CD0D5B" w:rsidP="00CD0D5B"/>
        </w:tc>
        <w:tc>
          <w:tcPr>
            <w:tcW w:w="1559" w:type="dxa"/>
          </w:tcPr>
          <w:p w14:paraId="2D92A0D9" w14:textId="77777777" w:rsidR="00CD0D5B" w:rsidRDefault="00CD0D5B" w:rsidP="00CD0D5B"/>
        </w:tc>
        <w:tc>
          <w:tcPr>
            <w:tcW w:w="1418" w:type="dxa"/>
          </w:tcPr>
          <w:p w14:paraId="6D3176F3" w14:textId="77777777" w:rsidR="00CD0D5B" w:rsidRDefault="00CD0D5B" w:rsidP="00CD0D5B"/>
        </w:tc>
      </w:tr>
      <w:tr w:rsidR="001A5A1E" w14:paraId="31C1C5F9" w14:textId="77777777" w:rsidTr="001A5A1E">
        <w:tc>
          <w:tcPr>
            <w:tcW w:w="568" w:type="dxa"/>
            <w:vMerge/>
          </w:tcPr>
          <w:p w14:paraId="1C356343" w14:textId="77777777" w:rsidR="001A5A1E" w:rsidRDefault="001A5A1E" w:rsidP="00CD0D5B"/>
        </w:tc>
        <w:tc>
          <w:tcPr>
            <w:tcW w:w="1984" w:type="dxa"/>
            <w:gridSpan w:val="2"/>
            <w:vAlign w:val="center"/>
          </w:tcPr>
          <w:p w14:paraId="472DAFF2" w14:textId="77777777" w:rsidR="001A5A1E" w:rsidRPr="00B07E3D" w:rsidRDefault="001A5A1E" w:rsidP="00CD0D5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111" w:type="dxa"/>
          </w:tcPr>
          <w:p w14:paraId="23BF57D9" w14:textId="77777777" w:rsidR="001A5A1E" w:rsidRDefault="001A5A1E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</w:p>
          <w:p w14:paraId="6A6AD921" w14:textId="7150BDC2" w:rsidR="001A5A1E" w:rsidRPr="001C7665" w:rsidRDefault="001A5A1E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 xml:space="preserve"> </w:t>
            </w:r>
          </w:p>
          <w:p w14:paraId="2018A7B9" w14:textId="77777777" w:rsidR="001A5A1E" w:rsidRDefault="001A5A1E" w:rsidP="0034318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</w:p>
          <w:p w14:paraId="6C68FC0B" w14:textId="77777777" w:rsidR="001A5A1E" w:rsidRPr="001C7665" w:rsidRDefault="001A5A1E" w:rsidP="001A5A1E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 :</w:t>
            </w:r>
          </w:p>
          <w:p w14:paraId="129A26BD" w14:textId="77777777" w:rsidR="001A5A1E" w:rsidRPr="000E6916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0E691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Développer l’expression E tels que :</w:t>
            </w:r>
          </w:p>
          <w:p w14:paraId="3ECCD423" w14:textId="77777777" w:rsidR="001A5A1E" w:rsidRPr="00752F2D" w:rsidRDefault="001A5A1E" w:rsidP="001A5A1E">
            <w:pPr>
              <w:rPr>
                <w:rFonts w:asciiTheme="majorBidi" w:hAnsiTheme="majorBidi" w:cstheme="majorBidi"/>
                <w:b/>
                <w:bCs/>
                <w:sz w:val="22"/>
                <w:szCs w:val="22"/>
              </w:rPr>
            </w:pPr>
            <w:r w:rsidRPr="00637F39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eastAsia="en-US"/>
              </w:rPr>
              <w:object w:dxaOrig="1939" w:dyaOrig="320" w14:anchorId="1B1414A7">
                <v:shape id="_x0000_i1038" type="#_x0000_t75" style="width:96.75pt;height:15.75pt" o:ole="">
                  <v:imagedata r:id="rId54" o:title=""/>
                </v:shape>
                <o:OLEObject Type="Embed" ProgID="Equation.DSMT4" ShapeID="_x0000_i1038" DrawAspect="Content" ObjectID="_1720019409" r:id="rId55"/>
              </w:object>
            </w:r>
          </w:p>
          <w:p w14:paraId="7443EF13" w14:textId="77777777" w:rsidR="001A5A1E" w:rsidRPr="00752F2D" w:rsidRDefault="001A5A1E" w:rsidP="00CD0D5B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1843" w:type="dxa"/>
          </w:tcPr>
          <w:p w14:paraId="01D41201" w14:textId="77777777" w:rsidR="001A5A1E" w:rsidRDefault="001A5A1E" w:rsidP="00CD0D5B">
            <w:r>
              <w:sym w:font="Symbol" w:char="F0B7"/>
            </w:r>
            <w:r>
              <w:t xml:space="preserve"> Répondre aux questions et se corriger mutuellement.</w:t>
            </w:r>
          </w:p>
          <w:p w14:paraId="3FC35ED2" w14:textId="77777777" w:rsidR="001A5A1E" w:rsidRDefault="001A5A1E" w:rsidP="00CD0D5B">
            <w:r>
              <w:t xml:space="preserve"> </w:t>
            </w:r>
            <w:r>
              <w:sym w:font="Symbol" w:char="F0B7"/>
            </w:r>
            <w:r>
              <w:t xml:space="preserve"> Traiter l’/les exercice(s). </w:t>
            </w:r>
          </w:p>
          <w:p w14:paraId="45196972" w14:textId="77777777" w:rsidR="001A5A1E" w:rsidRDefault="001A5A1E" w:rsidP="00CD0D5B">
            <w:r>
              <w:sym w:font="Symbol" w:char="F0B7"/>
            </w:r>
            <w:r>
              <w:t xml:space="preserve"> Aller au tableau ou suivre la correction et poser éventuellement des questions.</w:t>
            </w:r>
          </w:p>
          <w:p w14:paraId="6D37AE80" w14:textId="7AEF0C02" w:rsidR="001A5A1E" w:rsidRDefault="001A5A1E" w:rsidP="00CD0D5B">
            <w:r>
              <w:t xml:space="preserve"> </w:t>
            </w:r>
            <w:r>
              <w:sym w:font="Symbol" w:char="F0B7"/>
            </w:r>
            <w:r>
              <w:t xml:space="preserve"> Prendre l’exercice et la correction dans le cahier de cours.</w:t>
            </w:r>
          </w:p>
        </w:tc>
        <w:tc>
          <w:tcPr>
            <w:tcW w:w="1842" w:type="dxa"/>
          </w:tcPr>
          <w:p w14:paraId="3FACA183" w14:textId="77777777" w:rsidR="001A5A1E" w:rsidRDefault="001A5A1E" w:rsidP="00CD0D5B">
            <w:r>
              <w:sym w:font="Symbol" w:char="F0B7"/>
            </w:r>
            <w:r>
              <w:t xml:space="preserve"> Poser des questions de compréhension portant sur la notion.</w:t>
            </w:r>
          </w:p>
          <w:p w14:paraId="5CBCF0EF" w14:textId="77777777" w:rsidR="001A5A1E" w:rsidRDefault="001A5A1E" w:rsidP="00CD0D5B">
            <w:r>
              <w:t xml:space="preserve"> </w:t>
            </w:r>
            <w:r>
              <w:sym w:font="Symbol" w:char="F0B7"/>
            </w:r>
            <w:r>
              <w:t xml:space="preserve"> Donner un ou plusieurs exercice(s) d’application pour faire appréhender la notion dans différentes facettes.</w:t>
            </w:r>
          </w:p>
          <w:p w14:paraId="0C2E556C" w14:textId="5773F290" w:rsidR="001A5A1E" w:rsidRDefault="001A5A1E" w:rsidP="00CD0D5B">
            <w:r>
              <w:t xml:space="preserve"> </w:t>
            </w:r>
            <w:r>
              <w:sym w:font="Symbol" w:char="F0B7"/>
            </w:r>
            <w:r>
              <w:t xml:space="preserve"> Envoyer des élèves au tableau pour corriger.</w:t>
            </w:r>
          </w:p>
        </w:tc>
        <w:tc>
          <w:tcPr>
            <w:tcW w:w="1418" w:type="dxa"/>
          </w:tcPr>
          <w:p w14:paraId="688FB985" w14:textId="77777777" w:rsidR="001A5A1E" w:rsidRDefault="001A5A1E" w:rsidP="00CD0D5B">
            <w:r>
              <w:t>(15 min)</w:t>
            </w:r>
          </w:p>
        </w:tc>
        <w:tc>
          <w:tcPr>
            <w:tcW w:w="992" w:type="dxa"/>
            <w:vMerge/>
          </w:tcPr>
          <w:p w14:paraId="6CCD0060" w14:textId="77777777" w:rsidR="001A5A1E" w:rsidRDefault="001A5A1E" w:rsidP="00CD0D5B"/>
        </w:tc>
        <w:tc>
          <w:tcPr>
            <w:tcW w:w="1559" w:type="dxa"/>
          </w:tcPr>
          <w:p w14:paraId="0F9453A5" w14:textId="77777777" w:rsidR="001A5A1E" w:rsidRDefault="001A5A1E" w:rsidP="00CD0D5B"/>
        </w:tc>
        <w:tc>
          <w:tcPr>
            <w:tcW w:w="1418" w:type="dxa"/>
          </w:tcPr>
          <w:p w14:paraId="4859A2A7" w14:textId="77777777" w:rsidR="001A5A1E" w:rsidRDefault="001A5A1E" w:rsidP="00CD0D5B"/>
        </w:tc>
      </w:tr>
      <w:tr w:rsidR="001A5A1E" w14:paraId="6BAC4DD9" w14:textId="77777777" w:rsidTr="001A5A1E">
        <w:tc>
          <w:tcPr>
            <w:tcW w:w="568" w:type="dxa"/>
            <w:vAlign w:val="center"/>
          </w:tcPr>
          <w:p w14:paraId="71D4AB1C" w14:textId="55705581" w:rsidR="001A5A1E" w:rsidRPr="00CF2AC1" w:rsidRDefault="001A5A1E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984" w:type="dxa"/>
            <w:gridSpan w:val="2"/>
            <w:vAlign w:val="center"/>
          </w:tcPr>
          <w:p w14:paraId="06B54038" w14:textId="77777777" w:rsidR="001A5A1E" w:rsidRDefault="001A5A1E" w:rsidP="00CD0D5B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 Soutien et renforcement   </w:t>
            </w:r>
          </w:p>
        </w:tc>
        <w:tc>
          <w:tcPr>
            <w:tcW w:w="4111" w:type="dxa"/>
          </w:tcPr>
          <w:p w14:paraId="0B587995" w14:textId="77777777" w:rsidR="001A5A1E" w:rsidRPr="005F6ED0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14:paraId="5C3CFACE" w14:textId="77777777" w:rsidR="001A5A1E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</w:p>
          <w:p w14:paraId="2A6E9B16" w14:textId="77777777" w:rsidR="001A5A1E" w:rsidRPr="001C7665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Développer puis simplifier les expressions suivantes :</w:t>
            </w:r>
            <w:r w:rsidRPr="001C7665">
              <w:rPr>
                <w:rFonts w:ascii="Times New Roman" w:eastAsiaTheme="minorHAnsi" w:hAnsi="Times New Roman" w:cs="Times New Roman"/>
                <w:position w:val="-82"/>
                <w:sz w:val="24"/>
                <w:szCs w:val="24"/>
                <w:lang w:eastAsia="en-US"/>
              </w:rPr>
              <w:object w:dxaOrig="2220" w:dyaOrig="1760" w14:anchorId="7726174A">
                <v:shape id="_x0000_i1039" type="#_x0000_t75" style="width:111pt;height:87.75pt" o:ole="">
                  <v:imagedata r:id="rId56" o:title=""/>
                </v:shape>
                <o:OLEObject Type="Embed" ProgID="Equation.DSMT4" ShapeID="_x0000_i1039" DrawAspect="Content" ObjectID="_1720019410" r:id="rId57"/>
              </w:object>
            </w:r>
          </w:p>
          <w:p w14:paraId="1AB3E7FA" w14:textId="7B616544" w:rsidR="001A5A1E" w:rsidRPr="00C94AF6" w:rsidRDefault="001A5A1E" w:rsidP="00CD0D5B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1843" w:type="dxa"/>
          </w:tcPr>
          <w:p w14:paraId="162D742D" w14:textId="77777777" w:rsidR="001A5A1E" w:rsidRDefault="001A5A1E" w:rsidP="00CD0D5B">
            <w:r>
              <w:sym w:font="Symbol" w:char="F0B7"/>
            </w:r>
            <w:r>
              <w:t xml:space="preserve"> Traiter les exercices. </w:t>
            </w:r>
          </w:p>
          <w:p w14:paraId="68CEB178" w14:textId="77777777" w:rsidR="001A5A1E" w:rsidRDefault="001A5A1E" w:rsidP="00CD0D5B">
            <w:r>
              <w:sym w:font="Symbol" w:char="F0B7"/>
            </w:r>
            <w:r>
              <w:t xml:space="preserve"> Montrer les réponses au professeur. </w:t>
            </w:r>
          </w:p>
          <w:p w14:paraId="5C7B419A" w14:textId="77777777" w:rsidR="001A5A1E" w:rsidRDefault="001A5A1E" w:rsidP="00CD0D5B">
            <w:r>
              <w:sym w:font="Symbol" w:char="F0B7"/>
            </w:r>
            <w:r>
              <w:t xml:space="preserve"> Poser des questions de compréhension.</w:t>
            </w:r>
          </w:p>
          <w:p w14:paraId="02D716B9" w14:textId="7F909831" w:rsidR="001A5A1E" w:rsidRDefault="001A5A1E" w:rsidP="00CD0D5B">
            <w:r>
              <w:t xml:space="preserve"> </w:t>
            </w:r>
            <w:r>
              <w:sym w:font="Symbol" w:char="F0B7"/>
            </w:r>
            <w:r>
              <w:t xml:space="preserve"> Noter la correction.</w:t>
            </w:r>
          </w:p>
        </w:tc>
        <w:tc>
          <w:tcPr>
            <w:tcW w:w="1842" w:type="dxa"/>
          </w:tcPr>
          <w:p w14:paraId="692B9B8A" w14:textId="77777777" w:rsidR="001A5A1E" w:rsidRDefault="001A5A1E" w:rsidP="00CD0D5B">
            <w:r>
              <w:sym w:font="Symbol" w:char="F0B7"/>
            </w:r>
            <w:r>
              <w:t xml:space="preserve"> Donner des exercices d’application permettant de s’assurer de l’atteinte des objectifs. </w:t>
            </w:r>
          </w:p>
          <w:p w14:paraId="48FAF432" w14:textId="77777777" w:rsidR="001A5A1E" w:rsidRDefault="001A5A1E" w:rsidP="00CD0D5B">
            <w:r>
              <w:sym w:font="Symbol" w:char="F0B7"/>
            </w:r>
            <w:r>
              <w:t xml:space="preserve"> Donner des exercices de réinvestissement. </w:t>
            </w:r>
          </w:p>
          <w:p w14:paraId="108F73D4" w14:textId="5E76EDB1" w:rsidR="001A5A1E" w:rsidRDefault="001A5A1E" w:rsidP="00CD0D5B">
            <w:r>
              <w:sym w:font="Symbol" w:char="F0B7"/>
            </w:r>
            <w:r>
              <w:t xml:space="preserve"> Vérifier le travail des élèves et faire le point des acquis. </w:t>
            </w:r>
            <w:r>
              <w:sym w:font="Symbol" w:char="F0B7"/>
            </w:r>
            <w:r>
              <w:t xml:space="preserve"> Relever les erreurs commises/</w:t>
            </w:r>
          </w:p>
        </w:tc>
        <w:tc>
          <w:tcPr>
            <w:tcW w:w="1418" w:type="dxa"/>
          </w:tcPr>
          <w:p w14:paraId="6A5B3D78" w14:textId="77777777" w:rsidR="001A5A1E" w:rsidRDefault="001A5A1E" w:rsidP="00CD0D5B"/>
        </w:tc>
        <w:tc>
          <w:tcPr>
            <w:tcW w:w="992" w:type="dxa"/>
          </w:tcPr>
          <w:p w14:paraId="495210F1" w14:textId="77777777" w:rsidR="001A5A1E" w:rsidRDefault="001A5A1E" w:rsidP="00CD0D5B"/>
        </w:tc>
        <w:tc>
          <w:tcPr>
            <w:tcW w:w="1559" w:type="dxa"/>
          </w:tcPr>
          <w:p w14:paraId="6C60BA0D" w14:textId="77777777" w:rsidR="001A5A1E" w:rsidRDefault="001A5A1E" w:rsidP="00CD0D5B"/>
        </w:tc>
        <w:tc>
          <w:tcPr>
            <w:tcW w:w="1418" w:type="dxa"/>
          </w:tcPr>
          <w:p w14:paraId="55CE7005" w14:textId="77777777" w:rsidR="001A5A1E" w:rsidRDefault="001A5A1E" w:rsidP="00CD0D5B"/>
        </w:tc>
      </w:tr>
      <w:tr w:rsidR="001A5A1E" w14:paraId="6B29790D" w14:textId="77777777" w:rsidTr="001A5A1E">
        <w:trPr>
          <w:trHeight w:val="502"/>
        </w:trPr>
        <w:tc>
          <w:tcPr>
            <w:tcW w:w="568" w:type="dxa"/>
            <w:vMerge w:val="restart"/>
            <w:shd w:val="clear" w:color="auto" w:fill="7030A0"/>
            <w:textDirection w:val="tbRl"/>
          </w:tcPr>
          <w:p w14:paraId="2A9F760A" w14:textId="77777777" w:rsidR="001A5A1E" w:rsidRPr="00FE4906" w:rsidRDefault="001A5A1E" w:rsidP="00CD0D5B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984" w:type="dxa"/>
            <w:gridSpan w:val="2"/>
            <w:vMerge w:val="restart"/>
            <w:shd w:val="clear" w:color="auto" w:fill="7030A0"/>
            <w:vAlign w:val="center"/>
          </w:tcPr>
          <w:p w14:paraId="428039DF" w14:textId="77777777" w:rsidR="001A5A1E" w:rsidRPr="00FE4906" w:rsidRDefault="001A5A1E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111" w:type="dxa"/>
            <w:vMerge w:val="restart"/>
            <w:shd w:val="clear" w:color="auto" w:fill="7030A0"/>
            <w:vAlign w:val="center"/>
          </w:tcPr>
          <w:p w14:paraId="4C38EA7D" w14:textId="77777777" w:rsidR="001A5A1E" w:rsidRPr="00FE4906" w:rsidRDefault="001A5A1E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exercices</w:t>
            </w:r>
          </w:p>
        </w:tc>
        <w:tc>
          <w:tcPr>
            <w:tcW w:w="3685" w:type="dxa"/>
            <w:gridSpan w:val="2"/>
            <w:shd w:val="clear" w:color="auto" w:fill="7030A0"/>
          </w:tcPr>
          <w:p w14:paraId="3E88AC61" w14:textId="77777777" w:rsidR="001A5A1E" w:rsidRPr="00FE4906" w:rsidRDefault="001A5A1E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Le rôle 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1C49DF74" w14:textId="77777777" w:rsidR="001A5A1E" w:rsidRPr="00FE4906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14:paraId="590E334A" w14:textId="77777777" w:rsidR="001A5A1E" w:rsidRPr="00FE4906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14:paraId="10D28909" w14:textId="77777777" w:rsidR="001A5A1E" w:rsidRPr="00FE4906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14:paraId="77DFC800" w14:textId="77777777" w:rsidR="001A5A1E" w:rsidRPr="00FE4906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5F08AEDF" w14:textId="77777777" w:rsidR="001A5A1E" w:rsidRPr="00FE4906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1A5A1E" w14:paraId="71BDC727" w14:textId="77777777" w:rsidTr="001A5A1E">
        <w:trPr>
          <w:trHeight w:val="1442"/>
        </w:trPr>
        <w:tc>
          <w:tcPr>
            <w:tcW w:w="568" w:type="dxa"/>
            <w:vMerge/>
          </w:tcPr>
          <w:p w14:paraId="3115D1F9" w14:textId="77777777" w:rsidR="001A5A1E" w:rsidRDefault="001A5A1E" w:rsidP="00CD0D5B"/>
        </w:tc>
        <w:tc>
          <w:tcPr>
            <w:tcW w:w="1984" w:type="dxa"/>
            <w:gridSpan w:val="2"/>
            <w:vMerge/>
          </w:tcPr>
          <w:p w14:paraId="2D2506D0" w14:textId="77777777" w:rsidR="001A5A1E" w:rsidRDefault="001A5A1E" w:rsidP="00CD0D5B"/>
        </w:tc>
        <w:tc>
          <w:tcPr>
            <w:tcW w:w="4111" w:type="dxa"/>
            <w:vMerge/>
          </w:tcPr>
          <w:p w14:paraId="00832CBD" w14:textId="77777777" w:rsidR="001A5A1E" w:rsidRPr="00A76F1E" w:rsidRDefault="001A5A1E" w:rsidP="00CD0D5B">
            <w:pPr>
              <w:rPr>
                <w:color w:val="FFFFFF" w:themeColor="background1"/>
              </w:rPr>
            </w:pPr>
          </w:p>
        </w:tc>
        <w:tc>
          <w:tcPr>
            <w:tcW w:w="1843" w:type="dxa"/>
            <w:shd w:val="clear" w:color="auto" w:fill="7030A0"/>
          </w:tcPr>
          <w:p w14:paraId="4357F39A" w14:textId="77777777" w:rsidR="001A5A1E" w:rsidRPr="00A76F1E" w:rsidRDefault="001A5A1E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2" w:type="dxa"/>
            <w:shd w:val="clear" w:color="auto" w:fill="7030A0"/>
          </w:tcPr>
          <w:p w14:paraId="2029237B" w14:textId="77777777" w:rsidR="001A5A1E" w:rsidRPr="00A76F1E" w:rsidRDefault="001A5A1E" w:rsidP="00CD0D5B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418" w:type="dxa"/>
            <w:vMerge/>
          </w:tcPr>
          <w:p w14:paraId="6542DE07" w14:textId="77777777" w:rsidR="001A5A1E" w:rsidRDefault="001A5A1E" w:rsidP="00CD0D5B"/>
        </w:tc>
        <w:tc>
          <w:tcPr>
            <w:tcW w:w="992" w:type="dxa"/>
            <w:vMerge/>
          </w:tcPr>
          <w:p w14:paraId="514CA329" w14:textId="77777777" w:rsidR="001A5A1E" w:rsidRDefault="001A5A1E" w:rsidP="00CD0D5B"/>
        </w:tc>
        <w:tc>
          <w:tcPr>
            <w:tcW w:w="1559" w:type="dxa"/>
            <w:vMerge/>
          </w:tcPr>
          <w:p w14:paraId="041C35F6" w14:textId="77777777" w:rsidR="001A5A1E" w:rsidRDefault="001A5A1E" w:rsidP="00CD0D5B"/>
        </w:tc>
        <w:tc>
          <w:tcPr>
            <w:tcW w:w="1418" w:type="dxa"/>
            <w:vMerge/>
          </w:tcPr>
          <w:p w14:paraId="494EDE95" w14:textId="77777777" w:rsidR="001A5A1E" w:rsidRDefault="001A5A1E" w:rsidP="00CD0D5B"/>
        </w:tc>
      </w:tr>
      <w:tr w:rsidR="001A5A1E" w14:paraId="0F73B98B" w14:textId="77777777" w:rsidTr="001A5A1E">
        <w:tc>
          <w:tcPr>
            <w:tcW w:w="568" w:type="dxa"/>
            <w:vMerge w:val="restart"/>
            <w:vAlign w:val="center"/>
          </w:tcPr>
          <w:p w14:paraId="188E18E2" w14:textId="77777777" w:rsidR="001A5A1E" w:rsidRPr="005A6EF5" w:rsidRDefault="001A5A1E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1</w:t>
            </w:r>
          </w:p>
        </w:tc>
        <w:tc>
          <w:tcPr>
            <w:tcW w:w="1984" w:type="dxa"/>
            <w:gridSpan w:val="2"/>
            <w:vAlign w:val="center"/>
          </w:tcPr>
          <w:p w14:paraId="1E5D575E" w14:textId="77777777" w:rsidR="001A5A1E" w:rsidRDefault="001A5A1E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14:paraId="7DED6CA3" w14:textId="77777777" w:rsidR="001A5A1E" w:rsidRPr="00FE4906" w:rsidRDefault="001A5A1E" w:rsidP="00CD0D5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111" w:type="dxa"/>
          </w:tcPr>
          <w:p w14:paraId="186DB1F6" w14:textId="77777777" w:rsidR="001A5A1E" w:rsidRDefault="001A5A1E" w:rsidP="00CD0D5B">
            <w:r>
              <w:t xml:space="preserve">Activité 1 : </w:t>
            </w:r>
            <w:proofErr w:type="gramStart"/>
            <w:r>
              <w:t>/(</w:t>
            </w:r>
            <w:proofErr w:type="gramEnd"/>
            <w:r>
              <w:t xml:space="preserve"> rappel ).</w:t>
            </w:r>
          </w:p>
          <w:p w14:paraId="4350F0E0" w14:textId="77777777" w:rsidR="001A5A1E" w:rsidRDefault="001A5A1E" w:rsidP="00CD0D5B"/>
          <w:p w14:paraId="1335984B" w14:textId="77777777" w:rsidR="001A5A1E" w:rsidRDefault="001A5A1E" w:rsidP="00CD0D5B"/>
          <w:p w14:paraId="0A2043B3" w14:textId="77777777" w:rsidR="001A5A1E" w:rsidRDefault="001A5A1E" w:rsidP="00CD0D5B"/>
        </w:tc>
        <w:tc>
          <w:tcPr>
            <w:tcW w:w="1843" w:type="dxa"/>
          </w:tcPr>
          <w:p w14:paraId="12D1E453" w14:textId="77777777" w:rsidR="001A5A1E" w:rsidRDefault="001A5A1E" w:rsidP="00CD0D5B"/>
        </w:tc>
        <w:tc>
          <w:tcPr>
            <w:tcW w:w="1842" w:type="dxa"/>
          </w:tcPr>
          <w:p w14:paraId="193103C5" w14:textId="77777777" w:rsidR="001A5A1E" w:rsidRDefault="001A5A1E" w:rsidP="00CD0D5B"/>
          <w:p w14:paraId="086A5837" w14:textId="77777777" w:rsidR="001A5A1E" w:rsidRDefault="001A5A1E" w:rsidP="00CD0D5B"/>
          <w:p w14:paraId="72C6D992" w14:textId="77777777" w:rsidR="001A5A1E" w:rsidRDefault="001A5A1E" w:rsidP="00CD0D5B"/>
        </w:tc>
        <w:tc>
          <w:tcPr>
            <w:tcW w:w="1418" w:type="dxa"/>
          </w:tcPr>
          <w:p w14:paraId="51959A98" w14:textId="77777777" w:rsidR="001A5A1E" w:rsidRDefault="001A5A1E" w:rsidP="00CD0D5B">
            <w:r>
              <w:t>(5-10 min)</w:t>
            </w:r>
          </w:p>
        </w:tc>
        <w:tc>
          <w:tcPr>
            <w:tcW w:w="992" w:type="dxa"/>
            <w:vMerge w:val="restart"/>
          </w:tcPr>
          <w:p w14:paraId="73588A10" w14:textId="77777777" w:rsidR="001A5A1E" w:rsidRPr="004F1E81" w:rsidRDefault="001A5A1E" w:rsidP="00CD0D5B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14:paraId="26B587A4" w14:textId="77777777" w:rsidR="001A5A1E" w:rsidRDefault="001A5A1E" w:rsidP="00CD0D5B">
            <w:pPr>
              <w:rPr>
                <w:sz w:val="16"/>
                <w:szCs w:val="16"/>
              </w:rPr>
            </w:pPr>
          </w:p>
          <w:p w14:paraId="1D2173ED" w14:textId="77777777" w:rsidR="001A5A1E" w:rsidRDefault="001A5A1E" w:rsidP="00CD0D5B">
            <w:r w:rsidRPr="004F1E81">
              <w:rPr>
                <w:sz w:val="16"/>
                <w:szCs w:val="16"/>
              </w:rPr>
              <w:t>Marqueur</w:t>
            </w:r>
            <w:r>
              <w:t xml:space="preserve"> </w:t>
            </w:r>
          </w:p>
          <w:p w14:paraId="2768FA4E" w14:textId="77777777" w:rsidR="001A5A1E" w:rsidRDefault="001A5A1E" w:rsidP="00CD0D5B"/>
          <w:p w14:paraId="01574673" w14:textId="77777777" w:rsidR="001A5A1E" w:rsidRDefault="001A5A1E" w:rsidP="00CD0D5B">
            <w:r>
              <w:t xml:space="preserve">PC </w:t>
            </w:r>
          </w:p>
          <w:p w14:paraId="0C366187" w14:textId="77777777" w:rsidR="001A5A1E" w:rsidRDefault="001A5A1E" w:rsidP="00CD0D5B"/>
          <w:p w14:paraId="1D4830EB" w14:textId="77777777" w:rsidR="001A5A1E" w:rsidRDefault="001A5A1E" w:rsidP="00CD0D5B">
            <w:r>
              <w:t>Manuel</w:t>
            </w:r>
          </w:p>
          <w:p w14:paraId="7589612D" w14:textId="77777777" w:rsidR="001A5A1E" w:rsidRDefault="001A5A1E" w:rsidP="00CD0D5B"/>
          <w:p w14:paraId="3261ED94" w14:textId="77777777" w:rsidR="001A5A1E" w:rsidRDefault="001A5A1E" w:rsidP="00CD0D5B"/>
          <w:p w14:paraId="71E40A20" w14:textId="77777777" w:rsidR="001A5A1E" w:rsidRDefault="001A5A1E" w:rsidP="00CD0D5B"/>
        </w:tc>
        <w:tc>
          <w:tcPr>
            <w:tcW w:w="1559" w:type="dxa"/>
          </w:tcPr>
          <w:p w14:paraId="546552C7" w14:textId="77777777" w:rsidR="001A5A1E" w:rsidRDefault="001A5A1E" w:rsidP="00CD0D5B"/>
        </w:tc>
        <w:tc>
          <w:tcPr>
            <w:tcW w:w="1418" w:type="dxa"/>
          </w:tcPr>
          <w:p w14:paraId="4E257E86" w14:textId="77777777" w:rsidR="001A5A1E" w:rsidRDefault="001A5A1E" w:rsidP="00CD0D5B"/>
        </w:tc>
      </w:tr>
      <w:tr w:rsidR="001A5A1E" w14:paraId="4B48EB34" w14:textId="77777777" w:rsidTr="001A5A1E">
        <w:tc>
          <w:tcPr>
            <w:tcW w:w="568" w:type="dxa"/>
            <w:vMerge/>
          </w:tcPr>
          <w:p w14:paraId="65A1BB52" w14:textId="77777777" w:rsidR="001A5A1E" w:rsidRDefault="001A5A1E" w:rsidP="00CD0D5B"/>
        </w:tc>
        <w:tc>
          <w:tcPr>
            <w:tcW w:w="425" w:type="dxa"/>
            <w:vMerge w:val="restart"/>
            <w:textDirection w:val="tbRl"/>
            <w:vAlign w:val="center"/>
          </w:tcPr>
          <w:p w14:paraId="089C30FA" w14:textId="77777777" w:rsidR="001A5A1E" w:rsidRPr="005A6EF5" w:rsidRDefault="001A5A1E" w:rsidP="00CD0D5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559" w:type="dxa"/>
            <w:vAlign w:val="center"/>
          </w:tcPr>
          <w:p w14:paraId="6B0FA7C8" w14:textId="77777777" w:rsidR="001A5A1E" w:rsidRPr="00A76F1E" w:rsidRDefault="001A5A1E" w:rsidP="00CD0D5B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111" w:type="dxa"/>
            <w:vMerge w:val="restart"/>
          </w:tcPr>
          <w:p w14:paraId="01CCCF88" w14:textId="77777777" w:rsidR="000E3C8B" w:rsidRDefault="000E3C8B" w:rsidP="000E3C8B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>
              <w:t xml:space="preserve"> 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 xml:space="preserve"> </w:t>
            </w:r>
            <w: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  <w:lang w:val="fr-CA"/>
              </w:rPr>
              <w:t>3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 :</w:t>
            </w:r>
          </w:p>
          <w:p w14:paraId="29425299" w14:textId="77777777" w:rsidR="000E3C8B" w:rsidRPr="004D11D8" w:rsidRDefault="000E3C8B" w:rsidP="000E3C8B">
            <w:pP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</w:pPr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 xml:space="preserve">Avec le </w:t>
            </w:r>
            <w:proofErr w:type="spellStart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meme</w:t>
            </w:r>
            <w:proofErr w:type="spellEnd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 xml:space="preserve"> contexte géométrique que l'activité 2, on découvre la procédure de développement de l'expression (</w:t>
            </w:r>
            <w:proofErr w:type="spellStart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a+b</w:t>
            </w:r>
            <w:proofErr w:type="spellEnd"/>
            <w:proofErr w:type="gramStart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)(</w:t>
            </w:r>
            <w:proofErr w:type="spellStart"/>
            <w:proofErr w:type="gramEnd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c+d</w:t>
            </w:r>
            <w:proofErr w:type="spellEnd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)=</w:t>
            </w:r>
            <w:proofErr w:type="spellStart"/>
            <w:r>
              <w:rPr>
                <w:rFonts w:ascii="Calibri" w:hAnsi="Calibri" w:cs="Calibri"/>
                <w:b/>
                <w:bCs/>
                <w:sz w:val="24"/>
                <w:szCs w:val="24"/>
                <w:lang w:val="fr-CA"/>
              </w:rPr>
              <w:t>ac+ad+bc+bd</w:t>
            </w:r>
            <w:proofErr w:type="spellEnd"/>
          </w:p>
          <w:p w14:paraId="52A49000" w14:textId="65631ACB" w:rsidR="001A5A1E" w:rsidRPr="000E3C8B" w:rsidRDefault="001A5A1E" w:rsidP="00CD0D5B">
            <w:pPr>
              <w:rPr>
                <w:lang w:val="fr-CA"/>
              </w:rPr>
            </w:pPr>
          </w:p>
        </w:tc>
        <w:tc>
          <w:tcPr>
            <w:tcW w:w="1843" w:type="dxa"/>
          </w:tcPr>
          <w:p w14:paraId="0E354305" w14:textId="77777777" w:rsidR="001A5A1E" w:rsidRDefault="001A5A1E" w:rsidP="00CD0D5B"/>
        </w:tc>
        <w:tc>
          <w:tcPr>
            <w:tcW w:w="1842" w:type="dxa"/>
          </w:tcPr>
          <w:p w14:paraId="2C58C353" w14:textId="77777777" w:rsidR="001A5A1E" w:rsidRDefault="001A5A1E" w:rsidP="00CD0D5B"/>
          <w:p w14:paraId="644A1CF1" w14:textId="77777777" w:rsidR="001A5A1E" w:rsidRDefault="001A5A1E" w:rsidP="00CD0D5B"/>
        </w:tc>
        <w:tc>
          <w:tcPr>
            <w:tcW w:w="1418" w:type="dxa"/>
            <w:vMerge w:val="restart"/>
          </w:tcPr>
          <w:p w14:paraId="0A4548EF" w14:textId="77777777" w:rsidR="001A5A1E" w:rsidRDefault="001A5A1E" w:rsidP="00CD0D5B">
            <w:r>
              <w:t>(20-25 min)</w:t>
            </w:r>
          </w:p>
        </w:tc>
        <w:tc>
          <w:tcPr>
            <w:tcW w:w="992" w:type="dxa"/>
            <w:vMerge/>
          </w:tcPr>
          <w:p w14:paraId="1F0BA436" w14:textId="77777777" w:rsidR="001A5A1E" w:rsidRDefault="001A5A1E" w:rsidP="00CD0D5B"/>
        </w:tc>
        <w:tc>
          <w:tcPr>
            <w:tcW w:w="1559" w:type="dxa"/>
            <w:vMerge w:val="restart"/>
          </w:tcPr>
          <w:p w14:paraId="1CA7659D" w14:textId="77777777" w:rsidR="001A5A1E" w:rsidRDefault="001A5A1E" w:rsidP="00CD0D5B"/>
        </w:tc>
        <w:tc>
          <w:tcPr>
            <w:tcW w:w="1418" w:type="dxa"/>
            <w:vMerge w:val="restart"/>
          </w:tcPr>
          <w:p w14:paraId="5CF20223" w14:textId="77777777" w:rsidR="001A5A1E" w:rsidRDefault="001A5A1E" w:rsidP="00CD0D5B"/>
        </w:tc>
      </w:tr>
      <w:tr w:rsidR="001A5A1E" w14:paraId="49EDE91B" w14:textId="77777777" w:rsidTr="001A5A1E">
        <w:tc>
          <w:tcPr>
            <w:tcW w:w="568" w:type="dxa"/>
            <w:vMerge/>
          </w:tcPr>
          <w:p w14:paraId="477418B6" w14:textId="77777777" w:rsidR="001A5A1E" w:rsidRDefault="001A5A1E" w:rsidP="00CD0D5B"/>
        </w:tc>
        <w:tc>
          <w:tcPr>
            <w:tcW w:w="425" w:type="dxa"/>
            <w:vMerge/>
          </w:tcPr>
          <w:p w14:paraId="4BE4CA65" w14:textId="77777777" w:rsidR="001A5A1E" w:rsidRDefault="001A5A1E" w:rsidP="00CD0D5B"/>
        </w:tc>
        <w:tc>
          <w:tcPr>
            <w:tcW w:w="1559" w:type="dxa"/>
            <w:vAlign w:val="center"/>
          </w:tcPr>
          <w:p w14:paraId="23355B16" w14:textId="77777777" w:rsidR="001A5A1E" w:rsidRPr="00A76F1E" w:rsidRDefault="001A5A1E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>hase d’action</w:t>
            </w:r>
          </w:p>
        </w:tc>
        <w:tc>
          <w:tcPr>
            <w:tcW w:w="4111" w:type="dxa"/>
            <w:vMerge/>
          </w:tcPr>
          <w:p w14:paraId="50F41F07" w14:textId="77777777" w:rsidR="001A5A1E" w:rsidRDefault="001A5A1E" w:rsidP="00CD0D5B"/>
        </w:tc>
        <w:tc>
          <w:tcPr>
            <w:tcW w:w="1843" w:type="dxa"/>
          </w:tcPr>
          <w:p w14:paraId="405726AF" w14:textId="77777777" w:rsidR="001A5A1E" w:rsidRDefault="001A5A1E" w:rsidP="00CD0D5B"/>
        </w:tc>
        <w:tc>
          <w:tcPr>
            <w:tcW w:w="1842" w:type="dxa"/>
          </w:tcPr>
          <w:p w14:paraId="6A73EAED" w14:textId="77777777" w:rsidR="001A5A1E" w:rsidRDefault="001A5A1E" w:rsidP="00CD0D5B"/>
          <w:p w14:paraId="7C0880C0" w14:textId="77777777" w:rsidR="001A5A1E" w:rsidRDefault="001A5A1E" w:rsidP="00CD0D5B"/>
        </w:tc>
        <w:tc>
          <w:tcPr>
            <w:tcW w:w="1418" w:type="dxa"/>
            <w:vMerge/>
          </w:tcPr>
          <w:p w14:paraId="6D405336" w14:textId="77777777" w:rsidR="001A5A1E" w:rsidRDefault="001A5A1E" w:rsidP="00CD0D5B"/>
        </w:tc>
        <w:tc>
          <w:tcPr>
            <w:tcW w:w="992" w:type="dxa"/>
            <w:vMerge/>
          </w:tcPr>
          <w:p w14:paraId="57C53C6C" w14:textId="77777777" w:rsidR="001A5A1E" w:rsidRDefault="001A5A1E" w:rsidP="00CD0D5B"/>
        </w:tc>
        <w:tc>
          <w:tcPr>
            <w:tcW w:w="1559" w:type="dxa"/>
            <w:vMerge/>
          </w:tcPr>
          <w:p w14:paraId="44ABD42D" w14:textId="77777777" w:rsidR="001A5A1E" w:rsidRDefault="001A5A1E" w:rsidP="00CD0D5B"/>
        </w:tc>
        <w:tc>
          <w:tcPr>
            <w:tcW w:w="1418" w:type="dxa"/>
            <w:vMerge/>
          </w:tcPr>
          <w:p w14:paraId="0EF78D21" w14:textId="77777777" w:rsidR="001A5A1E" w:rsidRDefault="001A5A1E" w:rsidP="00CD0D5B"/>
        </w:tc>
      </w:tr>
      <w:tr w:rsidR="001A5A1E" w14:paraId="1DB06382" w14:textId="77777777" w:rsidTr="001A5A1E">
        <w:tc>
          <w:tcPr>
            <w:tcW w:w="568" w:type="dxa"/>
            <w:vMerge/>
          </w:tcPr>
          <w:p w14:paraId="47147A8A" w14:textId="77777777" w:rsidR="001A5A1E" w:rsidRDefault="001A5A1E" w:rsidP="00CD0D5B"/>
        </w:tc>
        <w:tc>
          <w:tcPr>
            <w:tcW w:w="425" w:type="dxa"/>
            <w:vMerge/>
          </w:tcPr>
          <w:p w14:paraId="77ADCFC7" w14:textId="77777777" w:rsidR="001A5A1E" w:rsidRDefault="001A5A1E" w:rsidP="00CD0D5B"/>
        </w:tc>
        <w:tc>
          <w:tcPr>
            <w:tcW w:w="1559" w:type="dxa"/>
            <w:vAlign w:val="center"/>
          </w:tcPr>
          <w:p w14:paraId="620908B7" w14:textId="77777777" w:rsidR="001A5A1E" w:rsidRPr="00A76F1E" w:rsidRDefault="001A5A1E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p</w:t>
            </w:r>
            <w:r w:rsidRPr="00A76F1E">
              <w:rPr>
                <w:color w:val="FF0000"/>
              </w:rPr>
              <w:t>hase de formulation</w:t>
            </w:r>
          </w:p>
        </w:tc>
        <w:tc>
          <w:tcPr>
            <w:tcW w:w="4111" w:type="dxa"/>
            <w:vMerge/>
          </w:tcPr>
          <w:p w14:paraId="0FA04567" w14:textId="77777777" w:rsidR="001A5A1E" w:rsidRDefault="001A5A1E" w:rsidP="00CD0D5B"/>
        </w:tc>
        <w:tc>
          <w:tcPr>
            <w:tcW w:w="1843" w:type="dxa"/>
          </w:tcPr>
          <w:p w14:paraId="129329A2" w14:textId="77777777" w:rsidR="001A5A1E" w:rsidRDefault="001A5A1E" w:rsidP="00CD0D5B"/>
        </w:tc>
        <w:tc>
          <w:tcPr>
            <w:tcW w:w="1842" w:type="dxa"/>
          </w:tcPr>
          <w:p w14:paraId="32B0DB95" w14:textId="77777777" w:rsidR="001A5A1E" w:rsidRDefault="001A5A1E" w:rsidP="00CD0D5B"/>
          <w:p w14:paraId="45E4B1A7" w14:textId="77777777" w:rsidR="001A5A1E" w:rsidRDefault="001A5A1E" w:rsidP="00CD0D5B"/>
        </w:tc>
        <w:tc>
          <w:tcPr>
            <w:tcW w:w="1418" w:type="dxa"/>
            <w:vMerge/>
          </w:tcPr>
          <w:p w14:paraId="71803B4B" w14:textId="77777777" w:rsidR="001A5A1E" w:rsidRDefault="001A5A1E" w:rsidP="00CD0D5B"/>
        </w:tc>
        <w:tc>
          <w:tcPr>
            <w:tcW w:w="992" w:type="dxa"/>
            <w:vMerge/>
          </w:tcPr>
          <w:p w14:paraId="5F6F8E1A" w14:textId="77777777" w:rsidR="001A5A1E" w:rsidRDefault="001A5A1E" w:rsidP="00CD0D5B"/>
        </w:tc>
        <w:tc>
          <w:tcPr>
            <w:tcW w:w="1559" w:type="dxa"/>
            <w:vMerge/>
          </w:tcPr>
          <w:p w14:paraId="55AB5DFA" w14:textId="77777777" w:rsidR="001A5A1E" w:rsidRDefault="001A5A1E" w:rsidP="00CD0D5B"/>
        </w:tc>
        <w:tc>
          <w:tcPr>
            <w:tcW w:w="1418" w:type="dxa"/>
            <w:vMerge/>
          </w:tcPr>
          <w:p w14:paraId="2A411431" w14:textId="77777777" w:rsidR="001A5A1E" w:rsidRDefault="001A5A1E" w:rsidP="00CD0D5B"/>
        </w:tc>
      </w:tr>
      <w:tr w:rsidR="001A5A1E" w14:paraId="082DA236" w14:textId="77777777" w:rsidTr="001A5A1E">
        <w:tc>
          <w:tcPr>
            <w:tcW w:w="568" w:type="dxa"/>
            <w:vMerge/>
          </w:tcPr>
          <w:p w14:paraId="12E6458D" w14:textId="77777777" w:rsidR="001A5A1E" w:rsidRDefault="001A5A1E" w:rsidP="00CD0D5B"/>
        </w:tc>
        <w:tc>
          <w:tcPr>
            <w:tcW w:w="425" w:type="dxa"/>
            <w:vMerge/>
          </w:tcPr>
          <w:p w14:paraId="2706E51A" w14:textId="77777777" w:rsidR="001A5A1E" w:rsidRDefault="001A5A1E" w:rsidP="00CD0D5B"/>
        </w:tc>
        <w:tc>
          <w:tcPr>
            <w:tcW w:w="1559" w:type="dxa"/>
            <w:vAlign w:val="center"/>
          </w:tcPr>
          <w:p w14:paraId="4E8FD6BC" w14:textId="77777777" w:rsidR="001A5A1E" w:rsidRPr="00A76F1E" w:rsidRDefault="001A5A1E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 xml:space="preserve"> p</w:t>
            </w:r>
            <w:r w:rsidRPr="00A76F1E">
              <w:rPr>
                <w:color w:val="FF0000"/>
              </w:rPr>
              <w:t xml:space="preserve">hase </w:t>
            </w:r>
            <w:r>
              <w:rPr>
                <w:color w:val="FF0000"/>
              </w:rPr>
              <w:t xml:space="preserve">de </w:t>
            </w:r>
            <w:r w:rsidRPr="00A76F1E">
              <w:rPr>
                <w:color w:val="FF0000"/>
              </w:rPr>
              <w:t>validation</w:t>
            </w:r>
          </w:p>
        </w:tc>
        <w:tc>
          <w:tcPr>
            <w:tcW w:w="4111" w:type="dxa"/>
            <w:vMerge/>
          </w:tcPr>
          <w:p w14:paraId="7F2DBE4A" w14:textId="77777777" w:rsidR="001A5A1E" w:rsidRDefault="001A5A1E" w:rsidP="00CD0D5B"/>
        </w:tc>
        <w:tc>
          <w:tcPr>
            <w:tcW w:w="1843" w:type="dxa"/>
          </w:tcPr>
          <w:p w14:paraId="18EA0E7A" w14:textId="77777777" w:rsidR="001A5A1E" w:rsidRDefault="001A5A1E" w:rsidP="00CD0D5B"/>
        </w:tc>
        <w:tc>
          <w:tcPr>
            <w:tcW w:w="1842" w:type="dxa"/>
          </w:tcPr>
          <w:p w14:paraId="663A1FE1" w14:textId="77777777" w:rsidR="001A5A1E" w:rsidRDefault="001A5A1E" w:rsidP="00CD0D5B"/>
          <w:p w14:paraId="5EE5F877" w14:textId="77777777" w:rsidR="001A5A1E" w:rsidRDefault="001A5A1E" w:rsidP="00CD0D5B"/>
        </w:tc>
        <w:tc>
          <w:tcPr>
            <w:tcW w:w="1418" w:type="dxa"/>
            <w:vMerge/>
          </w:tcPr>
          <w:p w14:paraId="3779E57E" w14:textId="77777777" w:rsidR="001A5A1E" w:rsidRDefault="001A5A1E" w:rsidP="00CD0D5B"/>
        </w:tc>
        <w:tc>
          <w:tcPr>
            <w:tcW w:w="992" w:type="dxa"/>
            <w:vMerge/>
          </w:tcPr>
          <w:p w14:paraId="5A65DAB4" w14:textId="77777777" w:rsidR="001A5A1E" w:rsidRDefault="001A5A1E" w:rsidP="00CD0D5B"/>
        </w:tc>
        <w:tc>
          <w:tcPr>
            <w:tcW w:w="1559" w:type="dxa"/>
            <w:vMerge/>
          </w:tcPr>
          <w:p w14:paraId="1084139E" w14:textId="77777777" w:rsidR="001A5A1E" w:rsidRDefault="001A5A1E" w:rsidP="00CD0D5B"/>
        </w:tc>
        <w:tc>
          <w:tcPr>
            <w:tcW w:w="1418" w:type="dxa"/>
            <w:vMerge/>
          </w:tcPr>
          <w:p w14:paraId="35F16147" w14:textId="77777777" w:rsidR="001A5A1E" w:rsidRDefault="001A5A1E" w:rsidP="00CD0D5B"/>
        </w:tc>
      </w:tr>
      <w:tr w:rsidR="001A5A1E" w14:paraId="56F7BF56" w14:textId="77777777" w:rsidTr="001A5A1E">
        <w:tc>
          <w:tcPr>
            <w:tcW w:w="568" w:type="dxa"/>
            <w:vMerge/>
          </w:tcPr>
          <w:p w14:paraId="59B494AF" w14:textId="77777777" w:rsidR="001A5A1E" w:rsidRDefault="001A5A1E" w:rsidP="00CD0D5B"/>
        </w:tc>
        <w:tc>
          <w:tcPr>
            <w:tcW w:w="1984" w:type="dxa"/>
            <w:gridSpan w:val="2"/>
            <w:vAlign w:val="center"/>
          </w:tcPr>
          <w:p w14:paraId="7FB8D7B6" w14:textId="77777777" w:rsidR="001A5A1E" w:rsidRPr="00A76F1E" w:rsidRDefault="001A5A1E" w:rsidP="00CD0D5B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14:paraId="71384EA9" w14:textId="77777777" w:rsidR="001A5A1E" w:rsidRPr="00A76F1E" w:rsidRDefault="001A5A1E" w:rsidP="00CD0D5B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111" w:type="dxa"/>
          </w:tcPr>
          <w:p w14:paraId="6DDD25F5" w14:textId="6B9FD614" w:rsidR="001A5A1E" w:rsidRDefault="001A5A1E" w:rsidP="005A7BCF">
            <w:pPr>
              <w:pStyle w:val="Titre1"/>
              <w:keepNext/>
              <w:keepLines/>
              <w:numPr>
                <w:ilvl w:val="0"/>
                <w:numId w:val="2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outlineLvl w:val="0"/>
              <w:rPr>
                <w:color w:val="FF0000"/>
              </w:rPr>
            </w:pPr>
            <w:r>
              <w:t xml:space="preserve"> </w:t>
            </w:r>
            <w:r w:rsidRPr="005F6ED0">
              <w:rPr>
                <w:color w:val="FF0000"/>
              </w:rPr>
              <w:t xml:space="preserve">Factorisation d’une </w:t>
            </w:r>
            <w:r w:rsidR="000E3C8B" w:rsidRPr="005F6ED0">
              <w:rPr>
                <w:color w:val="FF0000"/>
              </w:rPr>
              <w:t xml:space="preserve">Factorisation d’une </w:t>
            </w:r>
            <w:proofErr w:type="gramStart"/>
            <w:r w:rsidR="000E3C8B" w:rsidRPr="005F6ED0">
              <w:rPr>
                <w:color w:val="FF0000"/>
              </w:rPr>
              <w:t xml:space="preserve">expression </w:t>
            </w:r>
            <w:r w:rsidR="005A7BCF">
              <w:rPr>
                <w:color w:val="FF0000"/>
              </w:rPr>
              <w:t xml:space="preserve"> </w:t>
            </w:r>
            <w:r w:rsidR="005A7BCF">
              <w:rPr>
                <w:color w:val="FF0000"/>
                <w:lang w:val="fr-CA"/>
              </w:rPr>
              <w:t>:</w:t>
            </w:r>
            <w:proofErr w:type="gramEnd"/>
          </w:p>
          <w:p w14:paraId="58061EEA" w14:textId="77777777" w:rsidR="001A5A1E" w:rsidRPr="005F6ED0" w:rsidRDefault="001A5A1E" w:rsidP="001A5A1E"/>
          <w:p w14:paraId="7DDCDB09" w14:textId="77777777" w:rsidR="001A5A1E" w:rsidRPr="005F6ED0" w:rsidRDefault="001A5A1E" w:rsidP="001A5A1E">
            <w:pPr>
              <w:pStyle w:val="Paragraphedeliste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before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Définition :</w:t>
            </w:r>
          </w:p>
          <w:p w14:paraId="1CCBD4EB" w14:textId="77777777" w:rsidR="001A5A1E" w:rsidRPr="005F6ED0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9900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009900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A9CB240" wp14:editId="62AA01D1">
                      <wp:simplePos x="0" y="0"/>
                      <wp:positionH relativeFrom="column">
                        <wp:posOffset>3176</wp:posOffset>
                      </wp:positionH>
                      <wp:positionV relativeFrom="paragraph">
                        <wp:posOffset>38735</wp:posOffset>
                      </wp:positionV>
                      <wp:extent cx="2381250" cy="1152525"/>
                      <wp:effectExtent l="0" t="0" r="19050" b="28575"/>
                      <wp:wrapNone/>
                      <wp:docPr id="27708" name="Rectangle 277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381250" cy="11525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EDB7E8" w14:textId="77777777" w:rsidR="001A5A1E" w:rsidRDefault="001A5A1E" w:rsidP="001A5A1E">
                                  <w:r>
                                    <w:t>Factoriser une expression revient à écrire une somme ou une différence sous la forme d’un produit. Pour factoriser, on doit trouver le facteur commun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8" o:spid="_x0000_s1048" style="position:absolute;margin-left:.25pt;margin-top:3.05pt;width:187.5pt;height:90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" fillcolor="white [3201]" strokecolor="#f79646 [3209]" strokeweight="2pt">
                      <v:path arrowok="t"/>
                      <v:textbox>
                        <w:txbxContent>
                          <w:p w14:paraId="7CEDB7E8" w14:textId="77777777" w:rsidR="001A5A1E" w:rsidRDefault="001A5A1E" w:rsidP="001A5A1E">
                            <w:r>
                              <w:t>Factoriser une expression revient à écrire une somme ou une différence sous la forme d’un produit. Pour factoriser, on doit trouver le facteur commun.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52B3FD88" w14:textId="77777777" w:rsidR="001A5A1E" w:rsidRPr="00867360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5E123328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7B415CD2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1592D595" w14:textId="77777777" w:rsidR="001A5A1E" w:rsidRPr="001C7665" w:rsidRDefault="001A5A1E" w:rsidP="001A5A1E">
            <w:pP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</w:pPr>
          </w:p>
          <w:p w14:paraId="3D18812E" w14:textId="77777777" w:rsidR="001A5A1E" w:rsidRPr="001C7665" w:rsidRDefault="001A5A1E" w:rsidP="001A5A1E">
            <w:pP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Pr="001C7665">
              <w:rPr>
                <w:rFonts w:eastAsiaTheme="minorHAnsi" w:cstheme="minorHAnsi"/>
                <w:color w:val="5F497A" w:themeColor="accent4" w:themeShade="BF"/>
                <w:sz w:val="24"/>
                <w:szCs w:val="24"/>
              </w:rPr>
              <w:t>❸ </w:t>
            </w:r>
            <w:r w:rsidRPr="001C7665"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  <w:t>:</w:t>
            </w:r>
          </w:p>
          <w:p w14:paraId="7020A98F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  <w:lang w:bidi="ar-SA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14FCC63E" wp14:editId="7BD361AD">
                      <wp:simplePos x="0" y="0"/>
                      <wp:positionH relativeFrom="column">
                        <wp:posOffset>3176</wp:posOffset>
                      </wp:positionH>
                      <wp:positionV relativeFrom="paragraph">
                        <wp:posOffset>52705</wp:posOffset>
                      </wp:positionV>
                      <wp:extent cx="2381250" cy="952500"/>
                      <wp:effectExtent l="0" t="0" r="19050" b="19050"/>
                      <wp:wrapNone/>
                      <wp:docPr id="27709" name="Rectangle 277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381250" cy="952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4315446" w14:textId="77777777" w:rsidR="001A5A1E" w:rsidRDefault="001A5A1E" w:rsidP="001A5A1E">
                                  <w:proofErr w:type="gramStart"/>
                                  <w:r>
                                    <w:t>a ,</w:t>
                                  </w:r>
                                  <w:proofErr w:type="gramEnd"/>
                                  <w:r>
                                    <w:t xml:space="preserve"> b , et k sont des nombres relatifs.</w:t>
                                  </w:r>
                                </w:p>
                                <w:p w14:paraId="637AC4B7" w14:textId="77777777" w:rsidR="001A5A1E" w:rsidRPr="00867360" w:rsidRDefault="001A5A1E" w:rsidP="001A5A1E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867360">
                                    <w:rPr>
                                      <w:lang w:val="en-US"/>
                                    </w:rPr>
                                    <w:t xml:space="preserve">On </w:t>
                                  </w:r>
                                  <w:proofErr w:type="gramStart"/>
                                  <w:r w:rsidRPr="00867360">
                                    <w:rPr>
                                      <w:lang w:val="en-US"/>
                                    </w:rPr>
                                    <w:t>a :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</w:t>
                                  </w:r>
                                  <w:proofErr w:type="gramEnd"/>
                                  <w:r w:rsidRPr="00867360">
                                    <w:rPr>
                                      <w:lang w:val="en-US"/>
                                    </w:rPr>
                                    <w:t>+k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=k(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a+b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 xml:space="preserve">) ;;  </w:t>
                                  </w:r>
                                  <w:proofErr w:type="spellStart"/>
                                  <w:r w:rsidRPr="00867360">
                                    <w:rPr>
                                      <w:lang w:val="en-US"/>
                                    </w:rPr>
                                    <w:t>ka</w:t>
                                  </w:r>
                                  <w:proofErr w:type="spellEnd"/>
                                  <w:r w:rsidRPr="00867360">
                                    <w:rPr>
                                      <w:lang w:val="en-US"/>
                                    </w:rPr>
                                    <w:t>-kb=k(a-b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7709" o:spid="_x0000_s1049" style="position:absolute;margin-left:.25pt;margin-top:4.15pt;width:187.5pt;height:7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" fillcolor="white [3201]" strokecolor="#f79646 [3209]" strokeweight="2pt">
                      <v:path arrowok="t"/>
                      <v:textbox>
                        <w:txbxContent>
                          <w:p w14:paraId="34315446" w14:textId="77777777" w:rsidR="001A5A1E" w:rsidRDefault="001A5A1E" w:rsidP="001A5A1E">
                            <w:proofErr w:type="gramStart"/>
                            <w:r>
                              <w:t>a ,</w:t>
                            </w:r>
                            <w:proofErr w:type="gramEnd"/>
                            <w:r>
                              <w:t xml:space="preserve"> b , et k sont des nombres relatifs.</w:t>
                            </w:r>
                          </w:p>
                          <w:p w14:paraId="637AC4B7" w14:textId="77777777" w:rsidR="001A5A1E" w:rsidRPr="00867360" w:rsidRDefault="001A5A1E" w:rsidP="001A5A1E">
                            <w:pPr>
                              <w:rPr>
                                <w:lang w:val="en-US"/>
                              </w:rPr>
                            </w:pPr>
                            <w:r w:rsidRPr="00867360">
                              <w:rPr>
                                <w:lang w:val="en-US"/>
                              </w:rPr>
                              <w:t xml:space="preserve">On </w:t>
                            </w:r>
                            <w:proofErr w:type="gramStart"/>
                            <w:r w:rsidRPr="00867360">
                              <w:rPr>
                                <w:lang w:val="en-US"/>
                              </w:rPr>
                              <w:t>a :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</w:t>
                            </w:r>
                            <w:proofErr w:type="gramEnd"/>
                            <w:r w:rsidRPr="00867360">
                              <w:rPr>
                                <w:lang w:val="en-US"/>
                              </w:rPr>
                              <w:t>+k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=k(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a+b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 xml:space="preserve">) ;;  </w:t>
                            </w:r>
                            <w:proofErr w:type="spellStart"/>
                            <w:r w:rsidRPr="00867360">
                              <w:rPr>
                                <w:lang w:val="en-US"/>
                              </w:rPr>
                              <w:t>ka</w:t>
                            </w:r>
                            <w:proofErr w:type="spellEnd"/>
                            <w:r w:rsidRPr="00867360">
                              <w:rPr>
                                <w:lang w:val="en-US"/>
                              </w:rPr>
                              <w:t>-kb=k(a-b)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14:paraId="3015C9B6" w14:textId="77777777" w:rsidR="001A5A1E" w:rsidRPr="00214615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4EE82136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3A4EE325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7F6CC3B3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7EF9F2DF" w14:textId="5261F35A" w:rsidR="001A5A1E" w:rsidRDefault="001A5A1E" w:rsidP="00CD0D5B"/>
          <w:p w14:paraId="182E98D1" w14:textId="61FC7DAF" w:rsidR="001A5A1E" w:rsidRPr="006E04C1" w:rsidRDefault="001A5A1E" w:rsidP="00CD0D5B">
            <w:pPr>
              <w:ind w:firstLine="708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1843" w:type="dxa"/>
          </w:tcPr>
          <w:p w14:paraId="4EA9414C" w14:textId="77777777" w:rsidR="001A5A1E" w:rsidRDefault="001A5A1E" w:rsidP="00CD0D5B"/>
        </w:tc>
        <w:tc>
          <w:tcPr>
            <w:tcW w:w="1842" w:type="dxa"/>
          </w:tcPr>
          <w:p w14:paraId="4E3AE35D" w14:textId="77777777" w:rsidR="001A5A1E" w:rsidRDefault="001A5A1E" w:rsidP="00CD0D5B"/>
        </w:tc>
        <w:tc>
          <w:tcPr>
            <w:tcW w:w="1418" w:type="dxa"/>
          </w:tcPr>
          <w:p w14:paraId="4431500F" w14:textId="77777777" w:rsidR="001A5A1E" w:rsidRDefault="001A5A1E" w:rsidP="00CD0D5B">
            <w:r>
              <w:t>(10 min)</w:t>
            </w:r>
          </w:p>
        </w:tc>
        <w:tc>
          <w:tcPr>
            <w:tcW w:w="992" w:type="dxa"/>
            <w:vMerge/>
          </w:tcPr>
          <w:p w14:paraId="32D93128" w14:textId="77777777" w:rsidR="001A5A1E" w:rsidRDefault="001A5A1E" w:rsidP="00CD0D5B"/>
        </w:tc>
        <w:tc>
          <w:tcPr>
            <w:tcW w:w="1559" w:type="dxa"/>
          </w:tcPr>
          <w:p w14:paraId="513F9FFA" w14:textId="77777777" w:rsidR="001A5A1E" w:rsidRDefault="001A5A1E" w:rsidP="00CD0D5B"/>
        </w:tc>
        <w:tc>
          <w:tcPr>
            <w:tcW w:w="1418" w:type="dxa"/>
          </w:tcPr>
          <w:p w14:paraId="10E90880" w14:textId="77777777" w:rsidR="001A5A1E" w:rsidRDefault="001A5A1E" w:rsidP="00CD0D5B"/>
        </w:tc>
      </w:tr>
      <w:tr w:rsidR="001A5A1E" w14:paraId="601A8A40" w14:textId="77777777" w:rsidTr="001A5A1E">
        <w:tc>
          <w:tcPr>
            <w:tcW w:w="568" w:type="dxa"/>
            <w:vMerge/>
          </w:tcPr>
          <w:p w14:paraId="79741FDA" w14:textId="77777777" w:rsidR="001A5A1E" w:rsidRDefault="001A5A1E" w:rsidP="00CD0D5B"/>
        </w:tc>
        <w:tc>
          <w:tcPr>
            <w:tcW w:w="1984" w:type="dxa"/>
            <w:gridSpan w:val="2"/>
            <w:vAlign w:val="center"/>
          </w:tcPr>
          <w:p w14:paraId="76F6F7B0" w14:textId="77777777" w:rsidR="001A5A1E" w:rsidRPr="00B07E3D" w:rsidRDefault="001A5A1E" w:rsidP="00CD0D5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Application et évaluation </w:t>
            </w:r>
          </w:p>
        </w:tc>
        <w:tc>
          <w:tcPr>
            <w:tcW w:w="4111" w:type="dxa"/>
          </w:tcPr>
          <w:p w14:paraId="41D585C6" w14:textId="77777777" w:rsidR="001A5A1E" w:rsidRPr="001C7665" w:rsidRDefault="001A5A1E" w:rsidP="001A5A1E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Exemples :</w:t>
            </w:r>
          </w:p>
          <w:p w14:paraId="3779D532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Factoriser les expressions suivantes :</w:t>
            </w:r>
          </w:p>
          <w:p w14:paraId="57F4B7F4" w14:textId="77777777" w:rsidR="001A5A1E" w:rsidRDefault="001A5A1E" w:rsidP="001A5A1E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214615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200" w:dyaOrig="320" w14:anchorId="78EBD913">
                <v:shape id="_x0000_i1040" type="#_x0000_t75" style="width:159.75pt;height:15.75pt" o:ole="">
                  <v:imagedata r:id="rId58" o:title=""/>
                </v:shape>
                <o:OLEObject Type="Embed" ProgID="Equation.DSMT4" ShapeID="_x0000_i1040" DrawAspect="Content" ObjectID="_1720019411" r:id="rId59"/>
              </w:object>
            </w:r>
          </w:p>
          <w:p w14:paraId="51EF3359" w14:textId="6241EED8" w:rsidR="001A5A1E" w:rsidRDefault="001A5A1E" w:rsidP="001A5A1E">
            <w:r w:rsidRPr="00214615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5820" w:dyaOrig="320" w14:anchorId="0AF3B0E2">
                <v:shape id="_x0000_i1041" type="#_x0000_t75" style="width:291pt;height:15.75pt" o:ole="">
                  <v:imagedata r:id="rId60" o:title=""/>
                </v:shape>
                <o:OLEObject Type="Embed" ProgID="Equation.DSMT4" ShapeID="_x0000_i1041" DrawAspect="Content" ObjectID="_1720019412" r:id="rId61"/>
              </w:object>
            </w:r>
          </w:p>
        </w:tc>
        <w:tc>
          <w:tcPr>
            <w:tcW w:w="1843" w:type="dxa"/>
          </w:tcPr>
          <w:p w14:paraId="6091B692" w14:textId="77777777" w:rsidR="001A5A1E" w:rsidRDefault="001A5A1E" w:rsidP="00CD0D5B"/>
        </w:tc>
        <w:tc>
          <w:tcPr>
            <w:tcW w:w="1842" w:type="dxa"/>
          </w:tcPr>
          <w:p w14:paraId="5115E5B1" w14:textId="77777777" w:rsidR="001A5A1E" w:rsidRDefault="001A5A1E" w:rsidP="00CD0D5B"/>
        </w:tc>
        <w:tc>
          <w:tcPr>
            <w:tcW w:w="1418" w:type="dxa"/>
          </w:tcPr>
          <w:p w14:paraId="50198B4B" w14:textId="77777777" w:rsidR="001A5A1E" w:rsidRDefault="001A5A1E" w:rsidP="00CD0D5B">
            <w:r>
              <w:t>(15 min)</w:t>
            </w:r>
          </w:p>
        </w:tc>
        <w:tc>
          <w:tcPr>
            <w:tcW w:w="992" w:type="dxa"/>
            <w:vMerge/>
          </w:tcPr>
          <w:p w14:paraId="7F01ADD5" w14:textId="77777777" w:rsidR="001A5A1E" w:rsidRDefault="001A5A1E" w:rsidP="00CD0D5B"/>
        </w:tc>
        <w:tc>
          <w:tcPr>
            <w:tcW w:w="1559" w:type="dxa"/>
          </w:tcPr>
          <w:p w14:paraId="7E76D2AA" w14:textId="77777777" w:rsidR="001A5A1E" w:rsidRDefault="001A5A1E" w:rsidP="00CD0D5B"/>
        </w:tc>
        <w:tc>
          <w:tcPr>
            <w:tcW w:w="1418" w:type="dxa"/>
          </w:tcPr>
          <w:p w14:paraId="2F7CC190" w14:textId="77777777" w:rsidR="001A5A1E" w:rsidRDefault="001A5A1E" w:rsidP="00CD0D5B"/>
        </w:tc>
      </w:tr>
      <w:tr w:rsidR="001A5A1E" w14:paraId="7C8F291D" w14:textId="77777777" w:rsidTr="001A5A1E">
        <w:tc>
          <w:tcPr>
            <w:tcW w:w="568" w:type="dxa"/>
            <w:vAlign w:val="center"/>
          </w:tcPr>
          <w:p w14:paraId="7536AA64" w14:textId="77777777" w:rsidR="001A5A1E" w:rsidRPr="00CF2AC1" w:rsidRDefault="001A5A1E" w:rsidP="00CD0D5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F2AC1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984" w:type="dxa"/>
            <w:gridSpan w:val="2"/>
            <w:vAlign w:val="center"/>
          </w:tcPr>
          <w:p w14:paraId="4D33A2CE" w14:textId="77777777" w:rsidR="001A5A1E" w:rsidRDefault="001A5A1E" w:rsidP="00CD0D5B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 Soutien et renforcement   </w:t>
            </w:r>
          </w:p>
        </w:tc>
        <w:tc>
          <w:tcPr>
            <w:tcW w:w="4111" w:type="dxa"/>
          </w:tcPr>
          <w:p w14:paraId="0898A10F" w14:textId="77777777" w:rsidR="001A5A1E" w:rsidRPr="005F6ED0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>
              <w:t xml:space="preserve"> </w:t>
            </w: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14:paraId="626763C9" w14:textId="77777777" w:rsidR="001A5A1E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</w:p>
          <w:p w14:paraId="336BFDB9" w14:textId="77777777" w:rsidR="001A5A1E" w:rsidRPr="001C7665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Factoriser les expressions suivantes :</w:t>
            </w:r>
          </w:p>
          <w:p w14:paraId="50F164AB" w14:textId="77777777" w:rsidR="001A5A1E" w:rsidRPr="001C7665" w:rsidRDefault="001A5A1E" w:rsidP="001A5A1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position w:val="-138"/>
                <w:sz w:val="24"/>
                <w:szCs w:val="24"/>
                <w:lang w:eastAsia="en-US"/>
              </w:rPr>
              <w:object w:dxaOrig="1980" w:dyaOrig="2880" w14:anchorId="2668412A">
                <v:shape id="_x0000_i1042" type="#_x0000_t75" style="width:99pt;height:2in" o:ole="">
                  <v:imagedata r:id="rId62" o:title=""/>
                </v:shape>
                <o:OLEObject Type="Embed" ProgID="Equation.DSMT4" ShapeID="_x0000_i1042" DrawAspect="Content" ObjectID="_1720019413" r:id="rId63"/>
              </w:object>
            </w:r>
          </w:p>
          <w:p w14:paraId="591CB31F" w14:textId="18243DC9" w:rsidR="001A5A1E" w:rsidRDefault="001A5A1E" w:rsidP="00CD0D5B">
            <w:r>
              <w:t xml:space="preserve"> </w:t>
            </w:r>
          </w:p>
        </w:tc>
        <w:tc>
          <w:tcPr>
            <w:tcW w:w="1843" w:type="dxa"/>
          </w:tcPr>
          <w:p w14:paraId="3D109D67" w14:textId="77777777" w:rsidR="001A5A1E" w:rsidRDefault="001A5A1E" w:rsidP="00CD0D5B"/>
        </w:tc>
        <w:tc>
          <w:tcPr>
            <w:tcW w:w="1842" w:type="dxa"/>
          </w:tcPr>
          <w:p w14:paraId="41735CE6" w14:textId="77777777" w:rsidR="001A5A1E" w:rsidRDefault="001A5A1E" w:rsidP="00CD0D5B"/>
        </w:tc>
        <w:tc>
          <w:tcPr>
            <w:tcW w:w="1418" w:type="dxa"/>
          </w:tcPr>
          <w:p w14:paraId="01BFAD4A" w14:textId="77777777" w:rsidR="001A5A1E" w:rsidRDefault="001A5A1E" w:rsidP="00CD0D5B"/>
        </w:tc>
        <w:tc>
          <w:tcPr>
            <w:tcW w:w="992" w:type="dxa"/>
          </w:tcPr>
          <w:p w14:paraId="3167992B" w14:textId="77777777" w:rsidR="001A5A1E" w:rsidRDefault="001A5A1E" w:rsidP="00CD0D5B"/>
        </w:tc>
        <w:tc>
          <w:tcPr>
            <w:tcW w:w="1559" w:type="dxa"/>
          </w:tcPr>
          <w:p w14:paraId="6E6BE3AF" w14:textId="77777777" w:rsidR="001A5A1E" w:rsidRDefault="001A5A1E" w:rsidP="00CD0D5B"/>
        </w:tc>
        <w:tc>
          <w:tcPr>
            <w:tcW w:w="1418" w:type="dxa"/>
          </w:tcPr>
          <w:p w14:paraId="3C0A91FB" w14:textId="77777777" w:rsidR="001A5A1E" w:rsidRDefault="001A5A1E" w:rsidP="00CD0D5B"/>
        </w:tc>
      </w:tr>
    </w:tbl>
    <w:p w14:paraId="4DEA2C31" w14:textId="77777777" w:rsidR="00EF1F4F" w:rsidRDefault="00EF1F4F" w:rsidP="00EF1F4F">
      <w:pPr>
        <w:autoSpaceDE w:val="0"/>
        <w:autoSpaceDN w:val="0"/>
        <w:adjustRightInd w:val="0"/>
        <w:spacing w:before="0"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ar-SA"/>
        </w:rPr>
      </w:pPr>
    </w:p>
    <w:tbl>
      <w:tblPr>
        <w:tblStyle w:val="Grilledutableau"/>
        <w:tblW w:w="157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68"/>
        <w:gridCol w:w="425"/>
        <w:gridCol w:w="1559"/>
        <w:gridCol w:w="4111"/>
        <w:gridCol w:w="1843"/>
        <w:gridCol w:w="1842"/>
        <w:gridCol w:w="1418"/>
        <w:gridCol w:w="992"/>
        <w:gridCol w:w="1559"/>
        <w:gridCol w:w="1418"/>
      </w:tblGrid>
      <w:tr w:rsidR="001A5A1E" w14:paraId="76C82300" w14:textId="77777777" w:rsidTr="0034318C">
        <w:trPr>
          <w:trHeight w:val="502"/>
        </w:trPr>
        <w:tc>
          <w:tcPr>
            <w:tcW w:w="568" w:type="dxa"/>
            <w:vMerge w:val="restart"/>
            <w:shd w:val="clear" w:color="auto" w:fill="7030A0"/>
            <w:textDirection w:val="tbRl"/>
          </w:tcPr>
          <w:p w14:paraId="01F336A4" w14:textId="77777777" w:rsidR="001A5A1E" w:rsidRPr="00FE4906" w:rsidRDefault="001A5A1E" w:rsidP="0034318C">
            <w:pPr>
              <w:spacing w:before="0"/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Séances</w:t>
            </w:r>
          </w:p>
        </w:tc>
        <w:tc>
          <w:tcPr>
            <w:tcW w:w="1984" w:type="dxa"/>
            <w:gridSpan w:val="2"/>
            <w:vMerge w:val="restart"/>
            <w:shd w:val="clear" w:color="auto" w:fill="7030A0"/>
            <w:vAlign w:val="center"/>
          </w:tcPr>
          <w:p w14:paraId="6A83E9B2" w14:textId="77777777" w:rsidR="001A5A1E" w:rsidRPr="00FE4906" w:rsidRDefault="001A5A1E" w:rsidP="0034318C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étapes</w:t>
            </w:r>
          </w:p>
        </w:tc>
        <w:tc>
          <w:tcPr>
            <w:tcW w:w="4111" w:type="dxa"/>
            <w:vMerge w:val="restart"/>
            <w:shd w:val="clear" w:color="auto" w:fill="7030A0"/>
            <w:vAlign w:val="center"/>
          </w:tcPr>
          <w:p w14:paraId="61A953BD" w14:textId="77777777" w:rsidR="001A5A1E" w:rsidRPr="00FE4906" w:rsidRDefault="001A5A1E" w:rsidP="0034318C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activités / contenu de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 cours / </w:t>
            </w: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exercices</w:t>
            </w:r>
          </w:p>
        </w:tc>
        <w:tc>
          <w:tcPr>
            <w:tcW w:w="3685" w:type="dxa"/>
            <w:gridSpan w:val="2"/>
            <w:shd w:val="clear" w:color="auto" w:fill="7030A0"/>
          </w:tcPr>
          <w:p w14:paraId="37FE7717" w14:textId="77777777" w:rsidR="001A5A1E" w:rsidRPr="00FE4906" w:rsidRDefault="001A5A1E" w:rsidP="0034318C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lastRenderedPageBreak/>
              <w:t>Le rôle 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382B89BE" w14:textId="77777777" w:rsidR="001A5A1E" w:rsidRPr="00FE4906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a durée et la méthode d’apprentissage</w:t>
            </w:r>
          </w:p>
        </w:tc>
        <w:tc>
          <w:tcPr>
            <w:tcW w:w="992" w:type="dxa"/>
            <w:vMerge w:val="restart"/>
            <w:shd w:val="clear" w:color="auto" w:fill="7030A0"/>
            <w:textDirection w:val="tbRl"/>
          </w:tcPr>
          <w:p w14:paraId="79501670" w14:textId="77777777" w:rsidR="001A5A1E" w:rsidRPr="00FE4906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outils didactiques</w:t>
            </w:r>
          </w:p>
        </w:tc>
        <w:tc>
          <w:tcPr>
            <w:tcW w:w="1559" w:type="dxa"/>
            <w:vMerge w:val="restart"/>
            <w:shd w:val="clear" w:color="auto" w:fill="7030A0"/>
            <w:textDirection w:val="tbRl"/>
          </w:tcPr>
          <w:p w14:paraId="1079AD6B" w14:textId="77777777" w:rsidR="001A5A1E" w:rsidRPr="00FE4906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Les erreurs</w:t>
            </w:r>
          </w:p>
          <w:p w14:paraId="26FE968C" w14:textId="77777777" w:rsidR="001A5A1E" w:rsidRPr="00FE4906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>/ les difficultés attendues</w:t>
            </w:r>
          </w:p>
        </w:tc>
        <w:tc>
          <w:tcPr>
            <w:tcW w:w="1418" w:type="dxa"/>
            <w:vMerge w:val="restart"/>
            <w:shd w:val="clear" w:color="auto" w:fill="7030A0"/>
            <w:textDirection w:val="tbRl"/>
          </w:tcPr>
          <w:p w14:paraId="0FE246F0" w14:textId="77777777" w:rsidR="001A5A1E" w:rsidRPr="00FE4906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</w:pPr>
            <w:r w:rsidRPr="00FE4906">
              <w:rPr>
                <w:rFonts w:asciiTheme="majorBidi" w:hAnsiTheme="majorBidi" w:cstheme="majorBidi"/>
                <w:color w:val="FFFFFF" w:themeColor="background1"/>
                <w:sz w:val="24"/>
                <w:szCs w:val="24"/>
              </w:rPr>
              <w:t xml:space="preserve">Les recommandations </w:t>
            </w:r>
          </w:p>
        </w:tc>
      </w:tr>
      <w:tr w:rsidR="001A5A1E" w14:paraId="16E12E7E" w14:textId="77777777" w:rsidTr="0034318C">
        <w:trPr>
          <w:trHeight w:val="1442"/>
        </w:trPr>
        <w:tc>
          <w:tcPr>
            <w:tcW w:w="568" w:type="dxa"/>
            <w:vMerge/>
          </w:tcPr>
          <w:p w14:paraId="76F3B194" w14:textId="77777777" w:rsidR="001A5A1E" w:rsidRDefault="001A5A1E" w:rsidP="0034318C"/>
        </w:tc>
        <w:tc>
          <w:tcPr>
            <w:tcW w:w="1984" w:type="dxa"/>
            <w:gridSpan w:val="2"/>
            <w:vMerge/>
          </w:tcPr>
          <w:p w14:paraId="7DF08142" w14:textId="77777777" w:rsidR="001A5A1E" w:rsidRDefault="001A5A1E" w:rsidP="0034318C"/>
        </w:tc>
        <w:tc>
          <w:tcPr>
            <w:tcW w:w="4111" w:type="dxa"/>
            <w:vMerge/>
          </w:tcPr>
          <w:p w14:paraId="0E9BC2FB" w14:textId="77777777" w:rsidR="001A5A1E" w:rsidRPr="00A76F1E" w:rsidRDefault="001A5A1E" w:rsidP="0034318C">
            <w:pPr>
              <w:rPr>
                <w:color w:val="FFFFFF" w:themeColor="background1"/>
              </w:rPr>
            </w:pPr>
          </w:p>
        </w:tc>
        <w:tc>
          <w:tcPr>
            <w:tcW w:w="1843" w:type="dxa"/>
            <w:shd w:val="clear" w:color="auto" w:fill="7030A0"/>
          </w:tcPr>
          <w:p w14:paraId="0893D05C" w14:textId="77777777" w:rsidR="001A5A1E" w:rsidRPr="00A76F1E" w:rsidRDefault="001A5A1E" w:rsidP="0034318C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es apprenants</w:t>
            </w:r>
          </w:p>
        </w:tc>
        <w:tc>
          <w:tcPr>
            <w:tcW w:w="1842" w:type="dxa"/>
            <w:shd w:val="clear" w:color="auto" w:fill="7030A0"/>
          </w:tcPr>
          <w:p w14:paraId="29ACFD3D" w14:textId="77777777" w:rsidR="001A5A1E" w:rsidRPr="00A76F1E" w:rsidRDefault="001A5A1E" w:rsidP="0034318C">
            <w:pPr>
              <w:jc w:val="center"/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</w:pPr>
            <w:r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de l</w:t>
            </w:r>
            <w:r w:rsidRPr="00A76F1E">
              <w:rPr>
                <w:rFonts w:asciiTheme="majorBidi" w:hAnsiTheme="majorBidi" w:cstheme="majorBidi"/>
                <w:color w:val="FFFFFF" w:themeColor="background1"/>
                <w:sz w:val="28"/>
                <w:szCs w:val="28"/>
              </w:rPr>
              <w:t>’enseignant</w:t>
            </w:r>
          </w:p>
        </w:tc>
        <w:tc>
          <w:tcPr>
            <w:tcW w:w="1418" w:type="dxa"/>
            <w:vMerge/>
          </w:tcPr>
          <w:p w14:paraId="6C7BE041" w14:textId="77777777" w:rsidR="001A5A1E" w:rsidRDefault="001A5A1E" w:rsidP="0034318C"/>
        </w:tc>
        <w:tc>
          <w:tcPr>
            <w:tcW w:w="992" w:type="dxa"/>
            <w:vMerge/>
          </w:tcPr>
          <w:p w14:paraId="6757084F" w14:textId="77777777" w:rsidR="001A5A1E" w:rsidRDefault="001A5A1E" w:rsidP="0034318C"/>
        </w:tc>
        <w:tc>
          <w:tcPr>
            <w:tcW w:w="1559" w:type="dxa"/>
            <w:vMerge/>
          </w:tcPr>
          <w:p w14:paraId="10E6B1B8" w14:textId="77777777" w:rsidR="001A5A1E" w:rsidRDefault="001A5A1E" w:rsidP="0034318C"/>
        </w:tc>
        <w:tc>
          <w:tcPr>
            <w:tcW w:w="1418" w:type="dxa"/>
            <w:vMerge/>
          </w:tcPr>
          <w:p w14:paraId="7D3C8C59" w14:textId="77777777" w:rsidR="001A5A1E" w:rsidRDefault="001A5A1E" w:rsidP="0034318C"/>
        </w:tc>
      </w:tr>
      <w:tr w:rsidR="001A5A1E" w14:paraId="6B8D6823" w14:textId="77777777" w:rsidTr="0034318C">
        <w:tc>
          <w:tcPr>
            <w:tcW w:w="568" w:type="dxa"/>
            <w:vMerge w:val="restart"/>
            <w:vAlign w:val="center"/>
          </w:tcPr>
          <w:p w14:paraId="57C14A80" w14:textId="77777777" w:rsidR="001A5A1E" w:rsidRPr="005A6EF5" w:rsidRDefault="001A5A1E" w:rsidP="0034318C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1</w:t>
            </w:r>
          </w:p>
        </w:tc>
        <w:tc>
          <w:tcPr>
            <w:tcW w:w="1984" w:type="dxa"/>
            <w:gridSpan w:val="2"/>
            <w:vAlign w:val="center"/>
          </w:tcPr>
          <w:p w14:paraId="2D53E937" w14:textId="77777777" w:rsidR="001A5A1E" w:rsidRDefault="001A5A1E" w:rsidP="0034318C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diagnostique</w:t>
            </w:r>
          </w:p>
          <w:p w14:paraId="0726BF39" w14:textId="77777777" w:rsidR="001A5A1E" w:rsidRPr="00FE4906" w:rsidRDefault="001A5A1E" w:rsidP="0034318C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(diagnostique des acquisitions</w:t>
            </w:r>
            <w:r w:rsidRPr="00FE4906">
              <w:rPr>
                <w:rFonts w:asciiTheme="majorBidi" w:hAnsiTheme="majorBidi" w:cstheme="majorBidi"/>
                <w:b/>
                <w:bCs/>
              </w:rPr>
              <w:t xml:space="preserve">) </w:t>
            </w:r>
          </w:p>
        </w:tc>
        <w:tc>
          <w:tcPr>
            <w:tcW w:w="4111" w:type="dxa"/>
          </w:tcPr>
          <w:p w14:paraId="748291D2" w14:textId="77777777" w:rsidR="001A5A1E" w:rsidRDefault="001A5A1E" w:rsidP="0034318C">
            <w:r>
              <w:t xml:space="preserve">Activité 1 : </w:t>
            </w:r>
            <w:proofErr w:type="gramStart"/>
            <w:r>
              <w:t>/(</w:t>
            </w:r>
            <w:proofErr w:type="gramEnd"/>
            <w:r>
              <w:t xml:space="preserve"> rappel ).</w:t>
            </w:r>
          </w:p>
          <w:p w14:paraId="50211442" w14:textId="77777777" w:rsidR="001A5A1E" w:rsidRDefault="001A5A1E" w:rsidP="0034318C"/>
          <w:p w14:paraId="20130244" w14:textId="77777777" w:rsidR="001A5A1E" w:rsidRDefault="001A5A1E" w:rsidP="0034318C"/>
          <w:p w14:paraId="144ABFD3" w14:textId="77777777" w:rsidR="001A5A1E" w:rsidRDefault="001A5A1E" w:rsidP="0034318C"/>
        </w:tc>
        <w:tc>
          <w:tcPr>
            <w:tcW w:w="1843" w:type="dxa"/>
          </w:tcPr>
          <w:p w14:paraId="12ADC252" w14:textId="77777777" w:rsidR="001A5A1E" w:rsidRDefault="001A5A1E" w:rsidP="0034318C"/>
        </w:tc>
        <w:tc>
          <w:tcPr>
            <w:tcW w:w="1842" w:type="dxa"/>
          </w:tcPr>
          <w:p w14:paraId="2F046DE6" w14:textId="77777777" w:rsidR="001A5A1E" w:rsidRDefault="001A5A1E" w:rsidP="0034318C"/>
          <w:p w14:paraId="57F8ED8A" w14:textId="77777777" w:rsidR="001A5A1E" w:rsidRDefault="001A5A1E" w:rsidP="0034318C"/>
          <w:p w14:paraId="03BDB0F0" w14:textId="77777777" w:rsidR="001A5A1E" w:rsidRDefault="001A5A1E" w:rsidP="0034318C"/>
        </w:tc>
        <w:tc>
          <w:tcPr>
            <w:tcW w:w="1418" w:type="dxa"/>
          </w:tcPr>
          <w:p w14:paraId="1F398696" w14:textId="77777777" w:rsidR="001A5A1E" w:rsidRDefault="001A5A1E" w:rsidP="0034318C">
            <w:r>
              <w:t>(5-10 min)</w:t>
            </w:r>
          </w:p>
        </w:tc>
        <w:tc>
          <w:tcPr>
            <w:tcW w:w="992" w:type="dxa"/>
            <w:vMerge w:val="restart"/>
          </w:tcPr>
          <w:p w14:paraId="7CECE016" w14:textId="77777777" w:rsidR="001A5A1E" w:rsidRPr="004F1E81" w:rsidRDefault="001A5A1E" w:rsidP="0034318C">
            <w:pPr>
              <w:rPr>
                <w:sz w:val="16"/>
                <w:szCs w:val="16"/>
              </w:rPr>
            </w:pPr>
            <w:r w:rsidRPr="004F1E81">
              <w:rPr>
                <w:sz w:val="16"/>
                <w:szCs w:val="16"/>
              </w:rPr>
              <w:t>Tableau</w:t>
            </w:r>
          </w:p>
          <w:p w14:paraId="265DA3A8" w14:textId="77777777" w:rsidR="001A5A1E" w:rsidRDefault="001A5A1E" w:rsidP="0034318C">
            <w:pPr>
              <w:rPr>
                <w:sz w:val="16"/>
                <w:szCs w:val="16"/>
              </w:rPr>
            </w:pPr>
          </w:p>
          <w:p w14:paraId="715C1AA7" w14:textId="77777777" w:rsidR="001A5A1E" w:rsidRDefault="001A5A1E" w:rsidP="0034318C">
            <w:r w:rsidRPr="004F1E81">
              <w:rPr>
                <w:sz w:val="16"/>
                <w:szCs w:val="16"/>
              </w:rPr>
              <w:t>Marqueur</w:t>
            </w:r>
            <w:r>
              <w:t xml:space="preserve"> </w:t>
            </w:r>
          </w:p>
          <w:p w14:paraId="75776277" w14:textId="77777777" w:rsidR="001A5A1E" w:rsidRDefault="001A5A1E" w:rsidP="0034318C"/>
          <w:p w14:paraId="00095B5B" w14:textId="77777777" w:rsidR="001A5A1E" w:rsidRDefault="001A5A1E" w:rsidP="0034318C">
            <w:r>
              <w:t xml:space="preserve">PC </w:t>
            </w:r>
          </w:p>
          <w:p w14:paraId="020269BC" w14:textId="77777777" w:rsidR="001A5A1E" w:rsidRDefault="001A5A1E" w:rsidP="0034318C"/>
          <w:p w14:paraId="319F0334" w14:textId="77777777" w:rsidR="001A5A1E" w:rsidRDefault="001A5A1E" w:rsidP="0034318C">
            <w:r>
              <w:t>Manuel</w:t>
            </w:r>
          </w:p>
          <w:p w14:paraId="3C4AA1F9" w14:textId="77777777" w:rsidR="001A5A1E" w:rsidRDefault="001A5A1E" w:rsidP="0034318C"/>
          <w:p w14:paraId="1634AB0C" w14:textId="77777777" w:rsidR="001A5A1E" w:rsidRDefault="001A5A1E" w:rsidP="0034318C"/>
          <w:p w14:paraId="7D9299D0" w14:textId="77777777" w:rsidR="001A5A1E" w:rsidRDefault="001A5A1E" w:rsidP="0034318C"/>
        </w:tc>
        <w:tc>
          <w:tcPr>
            <w:tcW w:w="1559" w:type="dxa"/>
          </w:tcPr>
          <w:p w14:paraId="7C23B213" w14:textId="77777777" w:rsidR="001A5A1E" w:rsidRDefault="001A5A1E" w:rsidP="0034318C"/>
        </w:tc>
        <w:tc>
          <w:tcPr>
            <w:tcW w:w="1418" w:type="dxa"/>
          </w:tcPr>
          <w:p w14:paraId="00738A4D" w14:textId="77777777" w:rsidR="001A5A1E" w:rsidRDefault="001A5A1E" w:rsidP="0034318C"/>
        </w:tc>
      </w:tr>
      <w:tr w:rsidR="001A5A1E" w14:paraId="31D8FC6E" w14:textId="77777777" w:rsidTr="0034318C">
        <w:tc>
          <w:tcPr>
            <w:tcW w:w="568" w:type="dxa"/>
            <w:vMerge/>
          </w:tcPr>
          <w:p w14:paraId="2AE10173" w14:textId="77777777" w:rsidR="001A5A1E" w:rsidRDefault="001A5A1E" w:rsidP="0034318C"/>
        </w:tc>
        <w:tc>
          <w:tcPr>
            <w:tcW w:w="425" w:type="dxa"/>
            <w:textDirection w:val="tbRl"/>
            <w:vAlign w:val="center"/>
          </w:tcPr>
          <w:p w14:paraId="15016C07" w14:textId="77777777" w:rsidR="001A5A1E" w:rsidRPr="005A6EF5" w:rsidRDefault="001A5A1E" w:rsidP="0034318C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A6EF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’activité constrictive</w:t>
            </w:r>
          </w:p>
        </w:tc>
        <w:tc>
          <w:tcPr>
            <w:tcW w:w="1559" w:type="dxa"/>
            <w:vAlign w:val="center"/>
          </w:tcPr>
          <w:p w14:paraId="7299F473" w14:textId="77777777" w:rsidR="001A5A1E" w:rsidRPr="00A76F1E" w:rsidRDefault="001A5A1E" w:rsidP="0034318C">
            <w:pPr>
              <w:rPr>
                <w:color w:val="FF0000"/>
              </w:rPr>
            </w:pPr>
            <w:r>
              <w:rPr>
                <w:color w:val="FF0000"/>
              </w:rPr>
              <w:t xml:space="preserve">     p</w:t>
            </w:r>
            <w:r w:rsidRPr="00A76F1E">
              <w:rPr>
                <w:color w:val="FF0000"/>
              </w:rPr>
              <w:t>hase exploratoire</w:t>
            </w:r>
          </w:p>
        </w:tc>
        <w:tc>
          <w:tcPr>
            <w:tcW w:w="4111" w:type="dxa"/>
          </w:tcPr>
          <w:p w14:paraId="2DDA50BD" w14:textId="77777777" w:rsidR="001A5A1E" w:rsidRPr="005F6ED0" w:rsidRDefault="001A5A1E" w:rsidP="001A5A1E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 (4) :</w:t>
            </w:r>
          </w:p>
          <w:p w14:paraId="2B581CA8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14:paraId="6E502322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achant que : </w:t>
            </w:r>
          </w:p>
          <w:p w14:paraId="1360C1D8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60" w:dyaOrig="360" w14:anchorId="6657E4C3">
                <v:shape id="_x0000_i1043" type="#_x0000_t75" style="width:113.25pt;height:18pt" o:ole="">
                  <v:imagedata r:id="rId64" o:title=""/>
                </v:shape>
                <o:OLEObject Type="Embed" ProgID="Equation.DSMT4" ShapeID="_x0000_i1043" DrawAspect="Content" ObjectID="_1720019414" r:id="rId65"/>
              </w:object>
            </w:r>
          </w:p>
          <w:p w14:paraId="01F943EE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</w:t>
            </w: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99" w:dyaOrig="360" w14:anchorId="54EFFFDB">
                <v:shape id="_x0000_i1044" type="#_x0000_t75" style="width:114.75pt;height:18pt" o:ole="">
                  <v:imagedata r:id="rId66" o:title=""/>
                </v:shape>
                <o:OLEObject Type="Embed" ProgID="Equation.DSMT4" ShapeID="_x0000_i1044" DrawAspect="Content" ObjectID="_1720019415" r:id="rId67"/>
              </w:object>
            </w:r>
          </w:p>
          <w:p w14:paraId="52AFA760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ontrer que :</w:t>
            </w:r>
          </w:p>
          <w:p w14:paraId="37B4E445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80" w:dyaOrig="360" w14:anchorId="1637476F">
                <v:shape id="_x0000_i1045" type="#_x0000_t75" style="width:114pt;height:18pt" o:ole="">
                  <v:imagedata r:id="rId68" o:title=""/>
                </v:shape>
                <o:OLEObject Type="Embed" ProgID="Equation.DSMT4" ShapeID="_x0000_i1045" DrawAspect="Content" ObjectID="_1720019416" r:id="rId69"/>
              </w:object>
            </w:r>
          </w:p>
          <w:p w14:paraId="31A6061B" w14:textId="77777777" w:rsidR="001A5A1E" w:rsidRPr="00791071" w:rsidRDefault="001A5A1E" w:rsidP="001A5A1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60" w:dyaOrig="360" w14:anchorId="61BC1CC1">
                <v:shape id="_x0000_i1046" type="#_x0000_t75" style="width:113.25pt;height:18pt" o:ole="">
                  <v:imagedata r:id="rId70" o:title=""/>
                </v:shape>
                <o:OLEObject Type="Embed" ProgID="Equation.DSMT4" ShapeID="_x0000_i1046" DrawAspect="Content" ObjectID="_1720019417" r:id="rId71"/>
              </w:object>
            </w:r>
          </w:p>
          <w:p w14:paraId="1743CA8E" w14:textId="494507E2" w:rsidR="001A5A1E" w:rsidRDefault="001A5A1E" w:rsidP="001A5A1E"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20" w:dyaOrig="360" w14:anchorId="08A7F122">
                <v:shape id="_x0000_i1047" type="#_x0000_t75" style="width:111pt;height:18pt" o:ole="">
                  <v:imagedata r:id="rId72" o:title=""/>
                </v:shape>
                <o:OLEObject Type="Embed" ProgID="Equation.DSMT4" ShapeID="_x0000_i1047" DrawAspect="Content" ObjectID="_1720019418" r:id="rId73"/>
              </w:object>
            </w:r>
          </w:p>
        </w:tc>
        <w:tc>
          <w:tcPr>
            <w:tcW w:w="1843" w:type="dxa"/>
          </w:tcPr>
          <w:p w14:paraId="1EBE56EB" w14:textId="77777777" w:rsidR="001A5A1E" w:rsidRDefault="001A5A1E" w:rsidP="0034318C"/>
        </w:tc>
        <w:tc>
          <w:tcPr>
            <w:tcW w:w="1842" w:type="dxa"/>
          </w:tcPr>
          <w:p w14:paraId="07194B18" w14:textId="77777777" w:rsidR="001A5A1E" w:rsidRDefault="001A5A1E" w:rsidP="0034318C"/>
          <w:p w14:paraId="70628366" w14:textId="77777777" w:rsidR="001A5A1E" w:rsidRDefault="001A5A1E" w:rsidP="0034318C"/>
        </w:tc>
        <w:tc>
          <w:tcPr>
            <w:tcW w:w="1418" w:type="dxa"/>
          </w:tcPr>
          <w:p w14:paraId="0E57DC4A" w14:textId="77777777" w:rsidR="001A5A1E" w:rsidRDefault="001A5A1E" w:rsidP="0034318C">
            <w:r>
              <w:t>(20-25 min)</w:t>
            </w:r>
          </w:p>
        </w:tc>
        <w:tc>
          <w:tcPr>
            <w:tcW w:w="992" w:type="dxa"/>
            <w:vMerge/>
          </w:tcPr>
          <w:p w14:paraId="5BAABCA7" w14:textId="77777777" w:rsidR="001A5A1E" w:rsidRDefault="001A5A1E" w:rsidP="0034318C"/>
        </w:tc>
        <w:tc>
          <w:tcPr>
            <w:tcW w:w="1559" w:type="dxa"/>
          </w:tcPr>
          <w:p w14:paraId="40142E3B" w14:textId="77777777" w:rsidR="001A5A1E" w:rsidRDefault="001A5A1E" w:rsidP="0034318C"/>
        </w:tc>
        <w:tc>
          <w:tcPr>
            <w:tcW w:w="1418" w:type="dxa"/>
          </w:tcPr>
          <w:p w14:paraId="613E65EC" w14:textId="77777777" w:rsidR="001A5A1E" w:rsidRDefault="001A5A1E" w:rsidP="0034318C"/>
        </w:tc>
      </w:tr>
    </w:tbl>
    <w:p w14:paraId="08E2DADE" w14:textId="76A53A42" w:rsidR="001A5A1E" w:rsidRDefault="00885746" w:rsidP="00EF1F4F">
      <w:pPr>
        <w:autoSpaceDE w:val="0"/>
        <w:autoSpaceDN w:val="0"/>
        <w:adjustRightInd w:val="0"/>
        <w:spacing w:before="0" w:after="0" w:line="240" w:lineRule="auto"/>
        <w:rPr>
          <w:color w:val="FF0000"/>
        </w:rPr>
      </w:pPr>
      <w:r>
        <w:rPr>
          <w:color w:val="FF0000"/>
        </w:rPr>
        <w:t xml:space="preserve"> </w:t>
      </w:r>
    </w:p>
    <w:tbl>
      <w:tblPr>
        <w:tblStyle w:val="Grilledutableau"/>
        <w:tblW w:w="1573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122"/>
        <w:gridCol w:w="10613"/>
      </w:tblGrid>
      <w:tr w:rsidR="00885746" w:rsidRPr="006E04C1" w14:paraId="745FC33E" w14:textId="77777777" w:rsidTr="0034318C">
        <w:tc>
          <w:tcPr>
            <w:tcW w:w="1984" w:type="dxa"/>
            <w:vAlign w:val="center"/>
          </w:tcPr>
          <w:p w14:paraId="5D9197D7" w14:textId="77777777" w:rsidR="00885746" w:rsidRPr="00A76F1E" w:rsidRDefault="00885746" w:rsidP="0034318C">
            <w:pPr>
              <w:jc w:val="center"/>
              <w:rPr>
                <w:color w:val="FF0000"/>
              </w:rPr>
            </w:pPr>
            <w:r w:rsidRPr="00A76F1E">
              <w:rPr>
                <w:color w:val="FF0000"/>
              </w:rPr>
              <w:t>Phase d’institutionnalisation</w:t>
            </w:r>
          </w:p>
          <w:p w14:paraId="357AF0C4" w14:textId="77777777" w:rsidR="00885746" w:rsidRPr="00A76F1E" w:rsidRDefault="00885746" w:rsidP="0034318C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(</w:t>
            </w:r>
            <w:r w:rsidRPr="00A76F1E">
              <w:rPr>
                <w:color w:val="FF0000"/>
              </w:rPr>
              <w:t xml:space="preserve">Résumé du </w:t>
            </w:r>
            <w:proofErr w:type="gramStart"/>
            <w:r w:rsidRPr="00A76F1E">
              <w:rPr>
                <w:color w:val="FF0000"/>
              </w:rPr>
              <w:t>cours )</w:t>
            </w:r>
            <w:proofErr w:type="gramEnd"/>
          </w:p>
        </w:tc>
        <w:tc>
          <w:tcPr>
            <w:tcW w:w="4111" w:type="dxa"/>
          </w:tcPr>
          <w:p w14:paraId="6B13465A" w14:textId="6DE4A830" w:rsidR="00885746" w:rsidRPr="001C7665" w:rsidRDefault="005A7BCF" w:rsidP="005A7BCF">
            <w:pPr>
              <w:pStyle w:val="Titre1"/>
              <w:keepNext/>
              <w:keepLines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pBdr>
              <w:shd w:val="clear" w:color="auto" w:fill="auto"/>
              <w:spacing w:before="0"/>
              <w:ind w:left="360"/>
              <w:outlineLvl w:val="0"/>
              <w:rPr>
                <w:rFonts w:asciiTheme="majorBidi" w:hAnsiTheme="majorBidi"/>
                <w:color w:val="FF0000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 w:rsidR="00885746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 w:rsidR="00885746" w:rsidRPr="001C7665">
              <w:rPr>
                <w:rFonts w:asciiTheme="majorBidi" w:hAnsiTheme="majorBidi"/>
                <w:color w:val="FF0000"/>
              </w:rPr>
              <w:t>Les identités remarquables :</w:t>
            </w:r>
          </w:p>
          <w:p w14:paraId="5D7EE042" w14:textId="77777777" w:rsidR="00885746" w:rsidRPr="005F6ED0" w:rsidRDefault="00885746" w:rsidP="00885746"/>
          <w:p w14:paraId="676E1DAA" w14:textId="77777777" w:rsidR="00885746" w:rsidRPr="000E6916" w:rsidRDefault="00885746" w:rsidP="0088574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 w:rsidRPr="000E6916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 (4) :</w:t>
            </w:r>
          </w:p>
          <w:p w14:paraId="0674ECDC" w14:textId="77777777" w:rsidR="00885746" w:rsidRPr="00272540" w:rsidRDefault="00885746" w:rsidP="00885746">
            <w:pPr>
              <w:pStyle w:val="Paragraphedeliste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51394159" wp14:editId="1C8CC4B5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38735</wp:posOffset>
                      </wp:positionV>
                      <wp:extent cx="4105275" cy="1162050"/>
                      <wp:effectExtent l="0" t="0" r="28575" b="19050"/>
                      <wp:wrapNone/>
                      <wp:docPr id="18" name="Rectangl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105275" cy="11620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113584C" w14:textId="77777777" w:rsidR="00885746" w:rsidRDefault="00885746" w:rsidP="00885746">
                                  <w:proofErr w:type="gramStart"/>
                                  <w:r>
                                    <w:t>a</w:t>
                                  </w:r>
                                  <w:proofErr w:type="gramEnd"/>
                                  <w:r>
                                    <w:t xml:space="preserve"> et b sont deux nombres relatifs.</w:t>
                                  </w:r>
                                </w:p>
                                <w:p w14:paraId="0E2F3E25" w14:textId="77777777" w:rsidR="00885746" w:rsidRDefault="00885746" w:rsidP="00885746">
                                  <w:r>
                                    <w:t xml:space="preserve">On a :        </w:t>
                                  </w:r>
                                  <w:r w:rsidRPr="008659ED">
                                    <w:rPr>
                                      <w:position w:val="-50"/>
                                    </w:rPr>
                                    <w:object w:dxaOrig="2299" w:dyaOrig="1160" w14:anchorId="6B13C903">
                                      <v:shape id="_x0000_i1054" type="#_x0000_t75" style="width:114.75pt;height:57.75pt" o:ole="">
                                        <v:imagedata r:id="rId74" o:title=""/>
                                      </v:shape>
                                      <o:OLEObject Type="Embed" ProgID="Equation.DSMT4" ShapeID="_x0000_i1054" DrawAspect="Content" ObjectID="_1720019425" r:id="rId75"/>
                                    </w:object>
                                  </w:r>
                                </w:p>
                                <w:p w14:paraId="456FBF86" w14:textId="77777777" w:rsidR="00885746" w:rsidRDefault="00885746" w:rsidP="00885746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8" o:spid="_x0000_s1050" style="position:absolute;left:0;text-align:left;margin-left:2pt;margin-top:3.05pt;width:323.25pt;height:91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" fillcolor="white [3201]" strokecolor="#f79646 [3209]" strokeweight="2pt">
                      <v:path arrowok="t"/>
                      <v:textbox>
                        <w:txbxContent>
                          <w:p w14:paraId="7113584C" w14:textId="77777777" w:rsidR="00885746" w:rsidRDefault="00885746" w:rsidP="00885746"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 xml:space="preserve"> et b sont deux nombres relatifs.</w:t>
                            </w:r>
                          </w:p>
                          <w:p w14:paraId="0E2F3E25" w14:textId="77777777" w:rsidR="00885746" w:rsidRDefault="00885746" w:rsidP="00885746">
                            <w:r>
                              <w:t xml:space="preserve">On a :        </w:t>
                            </w:r>
                            <w:r w:rsidRPr="008659ED">
                              <w:rPr>
                                <w:position w:val="-50"/>
                              </w:rPr>
                              <w:object w:dxaOrig="2299" w:dyaOrig="1160" w14:anchorId="6B13C903">
                                <v:shape id="_x0000_i1054" type="#_x0000_t75" style="width:114.75pt;height:57.75pt" o:ole="">
                                  <v:imagedata r:id="rId76" o:title=""/>
                                </v:shape>
                                <o:OLEObject Type="Embed" ProgID="Equation.DSMT4" ShapeID="_x0000_i1054" DrawAspect="Content" ObjectID="_1681342063" r:id="rId77"/>
                              </w:object>
                            </w:r>
                          </w:p>
                          <w:p w14:paraId="456FBF86" w14:textId="77777777" w:rsidR="00885746" w:rsidRDefault="00885746" w:rsidP="00885746"/>
                        </w:txbxContent>
                      </v:textbox>
                    </v:rect>
                  </w:pict>
                </mc:Fallback>
              </mc:AlternateContent>
            </w:r>
          </w:p>
          <w:p w14:paraId="4EAF6F31" w14:textId="77777777" w:rsidR="00885746" w:rsidRDefault="00885746" w:rsidP="00885746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14:paraId="3B497847" w14:textId="77777777" w:rsidR="00885746" w:rsidRPr="008659ED" w:rsidRDefault="00885746" w:rsidP="00885746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0C980E98" w14:textId="77777777" w:rsidR="00885746" w:rsidRDefault="00885746" w:rsidP="00885746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407485AE" w14:textId="77777777" w:rsidR="00885746" w:rsidRDefault="00885746" w:rsidP="00885746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14:paraId="3B57C979" w14:textId="0197720B" w:rsidR="00885746" w:rsidRDefault="00885746" w:rsidP="0034318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14:paraId="31D8FB2D" w14:textId="77777777" w:rsidR="00885746" w:rsidRDefault="00885746" w:rsidP="0034318C"/>
          <w:p w14:paraId="6C28CD7A" w14:textId="77777777" w:rsidR="00885746" w:rsidRPr="006E04C1" w:rsidRDefault="00885746" w:rsidP="0034318C">
            <w:pPr>
              <w:ind w:firstLine="708"/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885746" w14:paraId="4F526F11" w14:textId="77777777" w:rsidTr="0034318C">
        <w:tc>
          <w:tcPr>
            <w:tcW w:w="1984" w:type="dxa"/>
            <w:vAlign w:val="center"/>
          </w:tcPr>
          <w:p w14:paraId="18D22088" w14:textId="77777777" w:rsidR="00885746" w:rsidRPr="00B07E3D" w:rsidRDefault="00885746" w:rsidP="0034318C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 xml:space="preserve">Application et évaluation </w:t>
            </w:r>
          </w:p>
        </w:tc>
        <w:tc>
          <w:tcPr>
            <w:tcW w:w="4111" w:type="dxa"/>
          </w:tcPr>
          <w:p w14:paraId="1DA05550" w14:textId="77777777" w:rsidR="00885746" w:rsidRPr="001C7665" w:rsidRDefault="00885746" w:rsidP="00885746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s :</w:t>
            </w:r>
          </w:p>
          <w:p w14:paraId="2AF5A459" w14:textId="77777777" w:rsidR="00885746" w:rsidRPr="001C7665" w:rsidRDefault="00885746" w:rsidP="00885746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On développe les expressions suivantes :</w:t>
            </w:r>
          </w:p>
          <w:p w14:paraId="0CF287DA" w14:textId="2CAEAC58" w:rsidR="00885746" w:rsidRDefault="00885746" w:rsidP="00885746">
            <w:r w:rsidRPr="00A90A37">
              <w:rPr>
                <w:rFonts w:ascii="Times New Roman" w:eastAsiaTheme="minorHAnsi" w:hAnsi="Times New Roman" w:cs="Times New Roman"/>
                <w:position w:val="-46"/>
                <w:sz w:val="28"/>
                <w:szCs w:val="28"/>
                <w:lang w:eastAsia="en-US"/>
              </w:rPr>
              <w:object w:dxaOrig="1900" w:dyaOrig="1120" w14:anchorId="282E91E9">
                <v:shape id="_x0000_i1048" type="#_x0000_t75" style="width:95.25pt;height:56.25pt" o:ole="">
                  <v:imagedata r:id="rId78" o:title=""/>
                </v:shape>
                <o:OLEObject Type="Embed" ProgID="Equation.DSMT4" ShapeID="_x0000_i1048" DrawAspect="Content" ObjectID="_1720019419" r:id="rId79"/>
              </w:object>
            </w:r>
          </w:p>
        </w:tc>
      </w:tr>
      <w:tr w:rsidR="00885746" w14:paraId="48B78EFA" w14:textId="77777777" w:rsidTr="0034318C">
        <w:tc>
          <w:tcPr>
            <w:tcW w:w="1984" w:type="dxa"/>
            <w:vAlign w:val="center"/>
          </w:tcPr>
          <w:p w14:paraId="287BB3D9" w14:textId="77777777" w:rsidR="00885746" w:rsidRDefault="00885746" w:rsidP="0034318C">
            <w:pPr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Exercices de  Soutien et renforcement   </w:t>
            </w:r>
          </w:p>
        </w:tc>
        <w:tc>
          <w:tcPr>
            <w:tcW w:w="4111" w:type="dxa"/>
          </w:tcPr>
          <w:p w14:paraId="57570B78" w14:textId="77777777" w:rsidR="00885746" w:rsidRPr="005F6ED0" w:rsidRDefault="00885746" w:rsidP="0088574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>
              <w:t xml:space="preserve"> </w:t>
            </w:r>
            <w: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 xml:space="preserve"> </w:t>
            </w: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14:paraId="415FD063" w14:textId="77777777" w:rsidR="00885746" w:rsidRDefault="00885746" w:rsidP="0088574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lang w:eastAsia="en-US"/>
              </w:rPr>
              <w:t>Compléter les égalités suivantes :</w:t>
            </w:r>
          </w:p>
          <w:p w14:paraId="2DECEA81" w14:textId="13CA3EFC" w:rsidR="00885746" w:rsidRPr="001C7665" w:rsidRDefault="00885746" w:rsidP="0088574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674598">
              <w:rPr>
                <w:rFonts w:ascii="Times New Roman" w:eastAsiaTheme="minorHAnsi" w:hAnsi="Times New Roman" w:cs="Times New Roman"/>
                <w:position w:val="-110"/>
                <w:lang w:eastAsia="en-US"/>
              </w:rPr>
              <w:object w:dxaOrig="3120" w:dyaOrig="2320" w14:anchorId="1F5D3F6D">
                <v:shape id="_x0000_i1049" type="#_x0000_t75" style="width:156pt;height:116.25pt" o:ole="">
                  <v:imagedata r:id="rId80" o:title=""/>
                </v:shape>
                <o:OLEObject Type="Embed" ProgID="Equation.DSMT4" ShapeID="_x0000_i1049" DrawAspect="Content" ObjectID="_1720019420" r:id="rId81"/>
              </w:object>
            </w:r>
          </w:p>
          <w:p w14:paraId="74ED2529" w14:textId="77777777" w:rsidR="00885746" w:rsidRDefault="00885746" w:rsidP="0034318C">
            <w:r>
              <w:t xml:space="preserve"> </w:t>
            </w:r>
          </w:p>
        </w:tc>
      </w:tr>
    </w:tbl>
    <w:p w14:paraId="3F59E4A4" w14:textId="77777777" w:rsidR="00885746" w:rsidRPr="00EF1F4F" w:rsidRDefault="00885746" w:rsidP="00EF1F4F">
      <w:pPr>
        <w:autoSpaceDE w:val="0"/>
        <w:autoSpaceDN w:val="0"/>
        <w:adjustRightInd w:val="0"/>
        <w:spacing w:before="0"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ar-SA"/>
        </w:rPr>
      </w:pPr>
    </w:p>
    <w:sectPr w:rsidR="00885746" w:rsidRPr="00EF1F4F" w:rsidSect="00262D74">
      <w:footerReference w:type="default" r:id="rId82"/>
      <w:pgSz w:w="16838" w:h="11906" w:orient="landscape" w:code="9"/>
      <w:pgMar w:top="567" w:right="851" w:bottom="568" w:left="567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DD3221" w14:textId="77777777" w:rsidR="001118C1" w:rsidRDefault="001118C1" w:rsidP="00BE5C5B">
      <w:pPr>
        <w:spacing w:after="0" w:line="240" w:lineRule="auto"/>
      </w:pPr>
      <w:r>
        <w:separator/>
      </w:r>
    </w:p>
  </w:endnote>
  <w:endnote w:type="continuationSeparator" w:id="0">
    <w:p w14:paraId="64474D15" w14:textId="77777777" w:rsidR="001118C1" w:rsidRDefault="001118C1" w:rsidP="00BE5C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haroni">
    <w:altName w:val="Segoe UI Semibold"/>
    <w:charset w:val="B1"/>
    <w:family w:val="auto"/>
    <w:pitch w:val="variable"/>
    <w:sig w:usb0="00000800" w:usb1="00000000" w:usb2="00000000" w:usb3="00000000" w:csb0="00000020" w:csb1="00000000"/>
  </w:font>
  <w:font w:name="Roboto">
    <w:altName w:val="Times New Roman"/>
    <w:charset w:val="00"/>
    <w:family w:val="auto"/>
    <w:pitch w:val="variable"/>
    <w:sig w:usb0="00000001" w:usb1="5000205B" w:usb2="00000020" w:usb3="00000000" w:csb0="0000019F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48382554"/>
      <w:docPartObj>
        <w:docPartGallery w:val="Page Numbers (Bottom of Page)"/>
        <w:docPartUnique/>
      </w:docPartObj>
    </w:sdtPr>
    <w:sdtEndPr/>
    <w:sdtContent>
      <w:p w14:paraId="40F02370" w14:textId="77777777" w:rsidR="00D74634" w:rsidRDefault="00D74634">
        <w:pPr>
          <w:pStyle w:val="Pieddepage"/>
        </w:pPr>
        <w:r>
          <w:rPr>
            <w:noProof/>
            <w:lang w:bidi="ar-SA"/>
          </w:rPr>
          <mc:AlternateContent>
            <mc:Choice Requires="wps">
              <w:drawing>
                <wp:anchor distT="0" distB="0" distL="114300" distR="114300" simplePos="0" relativeHeight="251657728" behindDoc="0" locked="0" layoutInCell="1" allowOverlap="1" wp14:anchorId="33981A27" wp14:editId="6D300D27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565785" cy="191770"/>
                  <wp:effectExtent l="1905" t="635" r="3810" b="0"/>
                  <wp:wrapNone/>
                  <wp:docPr id="1" name="Rectangle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10800000" flipH="1">
                            <a:off x="0" y="0"/>
                            <a:ext cx="565785" cy="19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>
                                    <a:lumMod val="100000"/>
                                    <a:lumOff val="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accent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0DBE8C" w14:textId="77777777" w:rsidR="00D74634" w:rsidRDefault="00D74634">
                              <w:pPr>
                                <w:pBdr>
                                  <w:top w:val="single" w:sz="4" w:space="1" w:color="7F7F7F" w:themeColor="background1" w:themeShade="7F"/>
                                </w:pBdr>
                                <w:jc w:val="center"/>
                                <w:rPr>
                                  <w:color w:val="C0504D" w:themeColor="accent2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\* MERGEFORMAT </w:instrText>
                              </w:r>
                              <w:r>
                                <w:fldChar w:fldCharType="separate"/>
                              </w:r>
                              <w:r w:rsidR="00D201F2" w:rsidRPr="00D201F2">
                                <w:rPr>
                                  <w:noProof/>
                                  <w:color w:val="C0504D" w:themeColor="accent2"/>
                                </w:rPr>
                                <w:t>3</w:t>
                              </w:r>
                              <w:r>
                                <w:rPr>
                                  <w:noProof/>
                                  <w:color w:val="C0504D" w:themeColor="accent2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rect id="Rectangle 1" o:spid="_x0000_s1051" style="position:absolute;margin-left:0;margin-top:0;width:44.55pt;height:15.1pt;rotation:180;flip:x;z-index:251657728;visibility:visible;mso-wrap-style:square;mso-width-percent:0;mso-height-percent:0;mso-wrap-distance-left:9pt;mso-wrap-distance-top:0;mso-wrap-distance-right:9pt;mso-wrap-distance-bottom:0;mso-position-horizontal:center;mso-position-horizontal-relative:left-margin-area;mso-position-vertical:center;mso-position-vertical-relative:bottom-margin-area;mso-width-percent:0;mso-height-percent:0;mso-width-relative:page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" filled="f" fillcolor="#c0504d [3205]" stroked="f" strokecolor="#4f81bd [3204]" strokeweight="2.25pt">
                  <v:textbox inset=",0,,0">
                    <w:txbxContent>
                      <w:p w14:paraId="590DBE8C" w14:textId="77777777" w:rsidR="00D74634" w:rsidRDefault="00D74634">
                        <w:pPr>
                          <w:pBdr>
                            <w:top w:val="single" w:sz="4" w:space="1" w:color="7F7F7F" w:themeColor="background1" w:themeShade="7F"/>
                          </w:pBdr>
                          <w:jc w:val="center"/>
                          <w:rPr>
                            <w:color w:val="C0504D" w:themeColor="accent2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\* MERGEFORMAT </w:instrText>
                        </w:r>
                        <w:r>
                          <w:fldChar w:fldCharType="separate"/>
                        </w:r>
                        <w:r w:rsidR="00D201F2" w:rsidRPr="00D201F2">
                          <w:rPr>
                            <w:noProof/>
                            <w:color w:val="C0504D" w:themeColor="accent2"/>
                          </w:rPr>
                          <w:t>3</w:t>
                        </w:r>
                        <w:r>
                          <w:rPr>
                            <w:noProof/>
                            <w:color w:val="C0504D" w:themeColor="accent2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rect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A90E5" w14:textId="77777777" w:rsidR="001118C1" w:rsidRDefault="001118C1" w:rsidP="00BE5C5B">
      <w:pPr>
        <w:spacing w:after="0" w:line="240" w:lineRule="auto"/>
      </w:pPr>
      <w:r>
        <w:separator/>
      </w:r>
    </w:p>
  </w:footnote>
  <w:footnote w:type="continuationSeparator" w:id="0">
    <w:p w14:paraId="2831FE2F" w14:textId="77777777" w:rsidR="001118C1" w:rsidRDefault="001118C1" w:rsidP="00BE5C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32D"/>
    <w:multiLevelType w:val="hybridMultilevel"/>
    <w:tmpl w:val="1184680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4A2474"/>
    <w:multiLevelType w:val="hybridMultilevel"/>
    <w:tmpl w:val="7C5C710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5D190A"/>
    <w:multiLevelType w:val="hybridMultilevel"/>
    <w:tmpl w:val="CB562054"/>
    <w:lvl w:ilvl="0" w:tplc="040C0011">
      <w:start w:val="1"/>
      <w:numFmt w:val="decimal"/>
      <w:lvlText w:val="%1)"/>
      <w:lvlJc w:val="left"/>
      <w:pPr>
        <w:ind w:left="1069" w:hanging="360"/>
      </w:p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7E429FA"/>
    <w:multiLevelType w:val="hybridMultilevel"/>
    <w:tmpl w:val="7A384F7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C45BC8"/>
    <w:multiLevelType w:val="hybridMultilevel"/>
    <w:tmpl w:val="B470DA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BF009B4"/>
    <w:multiLevelType w:val="hybridMultilevel"/>
    <w:tmpl w:val="D38AF7FC"/>
    <w:lvl w:ilvl="0" w:tplc="A8B004EA">
      <w:numFmt w:val="bullet"/>
      <w:lvlText w:val="•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D1732D4"/>
    <w:multiLevelType w:val="hybridMultilevel"/>
    <w:tmpl w:val="779AB78C"/>
    <w:lvl w:ilvl="0" w:tplc="040C0009">
      <w:start w:val="1"/>
      <w:numFmt w:val="bullet"/>
      <w:lvlText w:val=""/>
      <w:lvlJc w:val="left"/>
      <w:pPr>
        <w:ind w:left="10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7">
    <w:nsid w:val="2A705276"/>
    <w:multiLevelType w:val="hybridMultilevel"/>
    <w:tmpl w:val="6F8A5D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FE590B"/>
    <w:multiLevelType w:val="hybridMultilevel"/>
    <w:tmpl w:val="B506548E"/>
    <w:lvl w:ilvl="0" w:tplc="986CE736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B8149A"/>
    <w:multiLevelType w:val="hybridMultilevel"/>
    <w:tmpl w:val="28F8318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6B91584"/>
    <w:multiLevelType w:val="hybridMultilevel"/>
    <w:tmpl w:val="CB562054"/>
    <w:lvl w:ilvl="0" w:tplc="040C0011">
      <w:start w:val="1"/>
      <w:numFmt w:val="decimal"/>
      <w:lvlText w:val="%1)"/>
      <w:lvlJc w:val="left"/>
      <w:pPr>
        <w:ind w:left="1069" w:hanging="360"/>
      </w:p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9106367"/>
    <w:multiLevelType w:val="hybridMultilevel"/>
    <w:tmpl w:val="73CE054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5A400A"/>
    <w:multiLevelType w:val="hybridMultilevel"/>
    <w:tmpl w:val="2286DC08"/>
    <w:lvl w:ilvl="0" w:tplc="040C0009">
      <w:start w:val="1"/>
      <w:numFmt w:val="bullet"/>
      <w:lvlText w:val=""/>
      <w:lvlJc w:val="left"/>
      <w:pPr>
        <w:ind w:left="9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13">
    <w:nsid w:val="429A57BD"/>
    <w:multiLevelType w:val="hybridMultilevel"/>
    <w:tmpl w:val="5114EEB8"/>
    <w:lvl w:ilvl="0" w:tplc="B2E0AB3A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443A8D"/>
    <w:multiLevelType w:val="hybridMultilevel"/>
    <w:tmpl w:val="F13ADFAC"/>
    <w:lvl w:ilvl="0" w:tplc="040C000F">
      <w:start w:val="1"/>
      <w:numFmt w:val="decimal"/>
      <w:lvlText w:val="%1."/>
      <w:lvlJc w:val="left"/>
      <w:pPr>
        <w:ind w:left="767" w:hanging="360"/>
      </w:pPr>
    </w:lvl>
    <w:lvl w:ilvl="1" w:tplc="040C0019" w:tentative="1">
      <w:start w:val="1"/>
      <w:numFmt w:val="lowerLetter"/>
      <w:lvlText w:val="%2."/>
      <w:lvlJc w:val="left"/>
      <w:pPr>
        <w:ind w:left="1487" w:hanging="360"/>
      </w:pPr>
    </w:lvl>
    <w:lvl w:ilvl="2" w:tplc="040C001B" w:tentative="1">
      <w:start w:val="1"/>
      <w:numFmt w:val="lowerRoman"/>
      <w:lvlText w:val="%3."/>
      <w:lvlJc w:val="right"/>
      <w:pPr>
        <w:ind w:left="2207" w:hanging="180"/>
      </w:pPr>
    </w:lvl>
    <w:lvl w:ilvl="3" w:tplc="040C000F" w:tentative="1">
      <w:start w:val="1"/>
      <w:numFmt w:val="decimal"/>
      <w:lvlText w:val="%4."/>
      <w:lvlJc w:val="left"/>
      <w:pPr>
        <w:ind w:left="2927" w:hanging="360"/>
      </w:pPr>
    </w:lvl>
    <w:lvl w:ilvl="4" w:tplc="040C0019" w:tentative="1">
      <w:start w:val="1"/>
      <w:numFmt w:val="lowerLetter"/>
      <w:lvlText w:val="%5."/>
      <w:lvlJc w:val="left"/>
      <w:pPr>
        <w:ind w:left="3647" w:hanging="360"/>
      </w:pPr>
    </w:lvl>
    <w:lvl w:ilvl="5" w:tplc="040C001B" w:tentative="1">
      <w:start w:val="1"/>
      <w:numFmt w:val="lowerRoman"/>
      <w:lvlText w:val="%6."/>
      <w:lvlJc w:val="right"/>
      <w:pPr>
        <w:ind w:left="4367" w:hanging="180"/>
      </w:pPr>
    </w:lvl>
    <w:lvl w:ilvl="6" w:tplc="040C000F" w:tentative="1">
      <w:start w:val="1"/>
      <w:numFmt w:val="decimal"/>
      <w:lvlText w:val="%7."/>
      <w:lvlJc w:val="left"/>
      <w:pPr>
        <w:ind w:left="5087" w:hanging="360"/>
      </w:pPr>
    </w:lvl>
    <w:lvl w:ilvl="7" w:tplc="040C0019" w:tentative="1">
      <w:start w:val="1"/>
      <w:numFmt w:val="lowerLetter"/>
      <w:lvlText w:val="%8."/>
      <w:lvlJc w:val="left"/>
      <w:pPr>
        <w:ind w:left="5807" w:hanging="360"/>
      </w:pPr>
    </w:lvl>
    <w:lvl w:ilvl="8" w:tplc="040C001B" w:tentative="1">
      <w:start w:val="1"/>
      <w:numFmt w:val="lowerRoman"/>
      <w:lvlText w:val="%9."/>
      <w:lvlJc w:val="right"/>
      <w:pPr>
        <w:ind w:left="6527" w:hanging="180"/>
      </w:pPr>
    </w:lvl>
  </w:abstractNum>
  <w:abstractNum w:abstractNumId="15">
    <w:nsid w:val="444C4DC8"/>
    <w:multiLevelType w:val="hybridMultilevel"/>
    <w:tmpl w:val="5C1E496A"/>
    <w:lvl w:ilvl="0" w:tplc="A8B004EA">
      <w:numFmt w:val="bullet"/>
      <w:lvlText w:val="•"/>
      <w:lvlJc w:val="left"/>
      <w:pPr>
        <w:ind w:left="1080" w:hanging="360"/>
      </w:pPr>
      <w:rPr>
        <w:rFonts w:ascii="Times New Roman" w:eastAsiaTheme="minorEastAsia" w:hAnsi="Times New Roman" w:cs="Times New Roman" w:hint="default"/>
        <w:sz w:val="23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83D07AE"/>
    <w:multiLevelType w:val="hybridMultilevel"/>
    <w:tmpl w:val="D3F4CBA4"/>
    <w:lvl w:ilvl="0" w:tplc="D20A4934">
      <w:start w:val="1"/>
      <w:numFmt w:val="upperLetter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7">
    <w:nsid w:val="4AE57114"/>
    <w:multiLevelType w:val="hybridMultilevel"/>
    <w:tmpl w:val="FE06B4DE"/>
    <w:lvl w:ilvl="0" w:tplc="040C0017">
      <w:start w:val="1"/>
      <w:numFmt w:val="lowerLetter"/>
      <w:lvlText w:val="%1)"/>
      <w:lvlJc w:val="left"/>
      <w:pPr>
        <w:ind w:left="785" w:hanging="360"/>
      </w:p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4BB050E2"/>
    <w:multiLevelType w:val="hybridMultilevel"/>
    <w:tmpl w:val="C6B210C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712CDE"/>
    <w:multiLevelType w:val="hybridMultilevel"/>
    <w:tmpl w:val="FA74E744"/>
    <w:lvl w:ilvl="0" w:tplc="040C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5F627699"/>
    <w:multiLevelType w:val="hybridMultilevel"/>
    <w:tmpl w:val="B506548E"/>
    <w:lvl w:ilvl="0" w:tplc="986CE736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7D5D7A"/>
    <w:multiLevelType w:val="hybridMultilevel"/>
    <w:tmpl w:val="B2C0F9F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D1642E0"/>
    <w:multiLevelType w:val="hybridMultilevel"/>
    <w:tmpl w:val="FDF64A0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D3735BC"/>
    <w:multiLevelType w:val="hybridMultilevel"/>
    <w:tmpl w:val="A2BEEFFA"/>
    <w:lvl w:ilvl="0" w:tplc="3DCE6DB4">
      <w:start w:val="2"/>
      <w:numFmt w:val="decimal"/>
      <w:lvlText w:val="%1"/>
      <w:lvlJc w:val="left"/>
      <w:pPr>
        <w:ind w:left="1080" w:hanging="360"/>
      </w:pPr>
      <w:rPr>
        <w:rFonts w:hint="default"/>
        <w:sz w:val="23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617281C"/>
    <w:multiLevelType w:val="hybridMultilevel"/>
    <w:tmpl w:val="C5EECA00"/>
    <w:lvl w:ilvl="0" w:tplc="040C000B">
      <w:start w:val="1"/>
      <w:numFmt w:val="bullet"/>
      <w:lvlText w:val=""/>
      <w:lvlJc w:val="left"/>
      <w:pPr>
        <w:ind w:left="502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5">
    <w:nsid w:val="7B8B4D5C"/>
    <w:multiLevelType w:val="hybridMultilevel"/>
    <w:tmpl w:val="0472E65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4"/>
  </w:num>
  <w:num w:numId="3">
    <w:abstractNumId w:val="23"/>
  </w:num>
  <w:num w:numId="4">
    <w:abstractNumId w:val="5"/>
  </w:num>
  <w:num w:numId="5">
    <w:abstractNumId w:val="15"/>
  </w:num>
  <w:num w:numId="6">
    <w:abstractNumId w:val="19"/>
  </w:num>
  <w:num w:numId="7">
    <w:abstractNumId w:val="21"/>
  </w:num>
  <w:num w:numId="8">
    <w:abstractNumId w:val="22"/>
  </w:num>
  <w:num w:numId="9">
    <w:abstractNumId w:val="11"/>
  </w:num>
  <w:num w:numId="10">
    <w:abstractNumId w:val="17"/>
  </w:num>
  <w:num w:numId="11">
    <w:abstractNumId w:val="13"/>
  </w:num>
  <w:num w:numId="12">
    <w:abstractNumId w:val="16"/>
  </w:num>
  <w:num w:numId="13">
    <w:abstractNumId w:val="24"/>
  </w:num>
  <w:num w:numId="14">
    <w:abstractNumId w:val="10"/>
  </w:num>
  <w:num w:numId="15">
    <w:abstractNumId w:val="2"/>
  </w:num>
  <w:num w:numId="16">
    <w:abstractNumId w:val="12"/>
  </w:num>
  <w:num w:numId="17">
    <w:abstractNumId w:val="3"/>
  </w:num>
  <w:num w:numId="18">
    <w:abstractNumId w:val="4"/>
  </w:num>
  <w:num w:numId="19">
    <w:abstractNumId w:val="7"/>
  </w:num>
  <w:num w:numId="20">
    <w:abstractNumId w:val="6"/>
  </w:num>
  <w:num w:numId="21">
    <w:abstractNumId w:val="8"/>
  </w:num>
  <w:num w:numId="22">
    <w:abstractNumId w:val="0"/>
  </w:num>
  <w:num w:numId="23">
    <w:abstractNumId w:val="20"/>
  </w:num>
  <w:num w:numId="24">
    <w:abstractNumId w:val="9"/>
  </w:num>
  <w:num w:numId="25">
    <w:abstractNumId w:val="1"/>
  </w:num>
  <w:num w:numId="26">
    <w:abstractNumId w:val="2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32D"/>
    <w:rsid w:val="00011CAA"/>
    <w:rsid w:val="00033498"/>
    <w:rsid w:val="00040FE9"/>
    <w:rsid w:val="0004322B"/>
    <w:rsid w:val="00043803"/>
    <w:rsid w:val="0004477B"/>
    <w:rsid w:val="0005032D"/>
    <w:rsid w:val="00056F70"/>
    <w:rsid w:val="00061DF3"/>
    <w:rsid w:val="00074791"/>
    <w:rsid w:val="0007567A"/>
    <w:rsid w:val="00086743"/>
    <w:rsid w:val="00091256"/>
    <w:rsid w:val="0009324A"/>
    <w:rsid w:val="000A27A1"/>
    <w:rsid w:val="000A4DA8"/>
    <w:rsid w:val="000C0943"/>
    <w:rsid w:val="000C56EA"/>
    <w:rsid w:val="000D1DCA"/>
    <w:rsid w:val="000D577D"/>
    <w:rsid w:val="000D61C8"/>
    <w:rsid w:val="000D71CC"/>
    <w:rsid w:val="000E06B4"/>
    <w:rsid w:val="000E3C8B"/>
    <w:rsid w:val="000F768A"/>
    <w:rsid w:val="000F7CD8"/>
    <w:rsid w:val="00100591"/>
    <w:rsid w:val="0010223F"/>
    <w:rsid w:val="00102AA4"/>
    <w:rsid w:val="001037A1"/>
    <w:rsid w:val="00107355"/>
    <w:rsid w:val="00107A77"/>
    <w:rsid w:val="001118C1"/>
    <w:rsid w:val="0011226D"/>
    <w:rsid w:val="00136664"/>
    <w:rsid w:val="00141F3E"/>
    <w:rsid w:val="001424AA"/>
    <w:rsid w:val="00143F28"/>
    <w:rsid w:val="00150007"/>
    <w:rsid w:val="00161637"/>
    <w:rsid w:val="00162FCB"/>
    <w:rsid w:val="00165013"/>
    <w:rsid w:val="00171D90"/>
    <w:rsid w:val="00174D4B"/>
    <w:rsid w:val="00183327"/>
    <w:rsid w:val="0018449B"/>
    <w:rsid w:val="00186EFF"/>
    <w:rsid w:val="00193C11"/>
    <w:rsid w:val="00194D59"/>
    <w:rsid w:val="001A5A1E"/>
    <w:rsid w:val="001B13F9"/>
    <w:rsid w:val="001B1701"/>
    <w:rsid w:val="001D103D"/>
    <w:rsid w:val="001D1907"/>
    <w:rsid w:val="001D3244"/>
    <w:rsid w:val="001E48D5"/>
    <w:rsid w:val="00204CA3"/>
    <w:rsid w:val="00211878"/>
    <w:rsid w:val="002170CC"/>
    <w:rsid w:val="00220468"/>
    <w:rsid w:val="00224173"/>
    <w:rsid w:val="0022709A"/>
    <w:rsid w:val="0023198D"/>
    <w:rsid w:val="00233426"/>
    <w:rsid w:val="0023407E"/>
    <w:rsid w:val="0025542F"/>
    <w:rsid w:val="00257169"/>
    <w:rsid w:val="00262D74"/>
    <w:rsid w:val="00264A8C"/>
    <w:rsid w:val="0027559C"/>
    <w:rsid w:val="00283240"/>
    <w:rsid w:val="00286312"/>
    <w:rsid w:val="002903D4"/>
    <w:rsid w:val="00292900"/>
    <w:rsid w:val="00295168"/>
    <w:rsid w:val="002A2367"/>
    <w:rsid w:val="002A790D"/>
    <w:rsid w:val="002C49C1"/>
    <w:rsid w:val="002D018C"/>
    <w:rsid w:val="002D58F9"/>
    <w:rsid w:val="002D6D08"/>
    <w:rsid w:val="002D6D0B"/>
    <w:rsid w:val="002E04FD"/>
    <w:rsid w:val="002E2122"/>
    <w:rsid w:val="002F1906"/>
    <w:rsid w:val="002F4C16"/>
    <w:rsid w:val="002F54F4"/>
    <w:rsid w:val="002F6BB3"/>
    <w:rsid w:val="00300F29"/>
    <w:rsid w:val="003143D4"/>
    <w:rsid w:val="00316351"/>
    <w:rsid w:val="003507E5"/>
    <w:rsid w:val="0035310B"/>
    <w:rsid w:val="00363BE3"/>
    <w:rsid w:val="0036432B"/>
    <w:rsid w:val="00366B11"/>
    <w:rsid w:val="0037227D"/>
    <w:rsid w:val="00373E05"/>
    <w:rsid w:val="0038433E"/>
    <w:rsid w:val="0039186C"/>
    <w:rsid w:val="003A2B0E"/>
    <w:rsid w:val="003B184F"/>
    <w:rsid w:val="003B621C"/>
    <w:rsid w:val="003D1C83"/>
    <w:rsid w:val="003D1E88"/>
    <w:rsid w:val="003D2BF6"/>
    <w:rsid w:val="003D7112"/>
    <w:rsid w:val="003D76C4"/>
    <w:rsid w:val="003D76F9"/>
    <w:rsid w:val="003E0412"/>
    <w:rsid w:val="004012CC"/>
    <w:rsid w:val="004121AE"/>
    <w:rsid w:val="004123DB"/>
    <w:rsid w:val="004256CB"/>
    <w:rsid w:val="004309C6"/>
    <w:rsid w:val="00433B12"/>
    <w:rsid w:val="0044030F"/>
    <w:rsid w:val="004478BB"/>
    <w:rsid w:val="00450856"/>
    <w:rsid w:val="00456DFE"/>
    <w:rsid w:val="0046217C"/>
    <w:rsid w:val="00463C9F"/>
    <w:rsid w:val="00464C8F"/>
    <w:rsid w:val="004762A4"/>
    <w:rsid w:val="00477206"/>
    <w:rsid w:val="00477349"/>
    <w:rsid w:val="00482476"/>
    <w:rsid w:val="004A6C37"/>
    <w:rsid w:val="004A782F"/>
    <w:rsid w:val="004D11D8"/>
    <w:rsid w:val="004D49AB"/>
    <w:rsid w:val="004E01D7"/>
    <w:rsid w:val="004E489A"/>
    <w:rsid w:val="004F1A24"/>
    <w:rsid w:val="004F1E81"/>
    <w:rsid w:val="0050345C"/>
    <w:rsid w:val="00512647"/>
    <w:rsid w:val="00513841"/>
    <w:rsid w:val="005242DF"/>
    <w:rsid w:val="00526D4D"/>
    <w:rsid w:val="00527DB7"/>
    <w:rsid w:val="00530889"/>
    <w:rsid w:val="00532524"/>
    <w:rsid w:val="005401EE"/>
    <w:rsid w:val="00546E22"/>
    <w:rsid w:val="00551866"/>
    <w:rsid w:val="005520B1"/>
    <w:rsid w:val="00552ACF"/>
    <w:rsid w:val="005545AD"/>
    <w:rsid w:val="00561FFC"/>
    <w:rsid w:val="00562FE6"/>
    <w:rsid w:val="00563C87"/>
    <w:rsid w:val="0056671D"/>
    <w:rsid w:val="00580AE0"/>
    <w:rsid w:val="005A2E4F"/>
    <w:rsid w:val="005A6EF5"/>
    <w:rsid w:val="005A7BCF"/>
    <w:rsid w:val="005B22C1"/>
    <w:rsid w:val="005B2ADD"/>
    <w:rsid w:val="005B6461"/>
    <w:rsid w:val="005C1F8E"/>
    <w:rsid w:val="005C59AA"/>
    <w:rsid w:val="005D0205"/>
    <w:rsid w:val="005D1C5F"/>
    <w:rsid w:val="005D2E9B"/>
    <w:rsid w:val="005D4A11"/>
    <w:rsid w:val="005E13A7"/>
    <w:rsid w:val="005E1FDA"/>
    <w:rsid w:val="005F7D37"/>
    <w:rsid w:val="00605721"/>
    <w:rsid w:val="00630A38"/>
    <w:rsid w:val="00637A80"/>
    <w:rsid w:val="00637EAA"/>
    <w:rsid w:val="00640E40"/>
    <w:rsid w:val="006529F0"/>
    <w:rsid w:val="006540E3"/>
    <w:rsid w:val="0065422C"/>
    <w:rsid w:val="00655678"/>
    <w:rsid w:val="0066274D"/>
    <w:rsid w:val="00663C4E"/>
    <w:rsid w:val="006733C3"/>
    <w:rsid w:val="00677B27"/>
    <w:rsid w:val="00680FEE"/>
    <w:rsid w:val="00691BED"/>
    <w:rsid w:val="0069463C"/>
    <w:rsid w:val="006A0657"/>
    <w:rsid w:val="006A2457"/>
    <w:rsid w:val="006B59CB"/>
    <w:rsid w:val="006E04C1"/>
    <w:rsid w:val="006E185F"/>
    <w:rsid w:val="006E2660"/>
    <w:rsid w:val="006E3B7C"/>
    <w:rsid w:val="006E504D"/>
    <w:rsid w:val="006F05E5"/>
    <w:rsid w:val="007008CD"/>
    <w:rsid w:val="007175FC"/>
    <w:rsid w:val="00720FFA"/>
    <w:rsid w:val="00723CE0"/>
    <w:rsid w:val="0072615C"/>
    <w:rsid w:val="007433FF"/>
    <w:rsid w:val="00746B8F"/>
    <w:rsid w:val="00752F2D"/>
    <w:rsid w:val="007650A4"/>
    <w:rsid w:val="00770E56"/>
    <w:rsid w:val="007913B0"/>
    <w:rsid w:val="00797FC9"/>
    <w:rsid w:val="007A09B8"/>
    <w:rsid w:val="007B3181"/>
    <w:rsid w:val="007C46A6"/>
    <w:rsid w:val="007C6723"/>
    <w:rsid w:val="007D202D"/>
    <w:rsid w:val="007D741F"/>
    <w:rsid w:val="007E7ADA"/>
    <w:rsid w:val="007F1AED"/>
    <w:rsid w:val="008051EC"/>
    <w:rsid w:val="0081041C"/>
    <w:rsid w:val="00824D5A"/>
    <w:rsid w:val="00834DB2"/>
    <w:rsid w:val="00835260"/>
    <w:rsid w:val="0084795B"/>
    <w:rsid w:val="00856B41"/>
    <w:rsid w:val="008600AA"/>
    <w:rsid w:val="00863EBE"/>
    <w:rsid w:val="00865905"/>
    <w:rsid w:val="00865925"/>
    <w:rsid w:val="00871760"/>
    <w:rsid w:val="00871CBB"/>
    <w:rsid w:val="00873011"/>
    <w:rsid w:val="00873265"/>
    <w:rsid w:val="00876DB1"/>
    <w:rsid w:val="00885746"/>
    <w:rsid w:val="008866DE"/>
    <w:rsid w:val="008A3860"/>
    <w:rsid w:val="008B060E"/>
    <w:rsid w:val="008C7E99"/>
    <w:rsid w:val="008D05B0"/>
    <w:rsid w:val="008D181C"/>
    <w:rsid w:val="008D31B8"/>
    <w:rsid w:val="008D4BA0"/>
    <w:rsid w:val="008E08A7"/>
    <w:rsid w:val="008E1087"/>
    <w:rsid w:val="00901B76"/>
    <w:rsid w:val="00906EE0"/>
    <w:rsid w:val="00924AE6"/>
    <w:rsid w:val="00942338"/>
    <w:rsid w:val="00944C2D"/>
    <w:rsid w:val="0096444F"/>
    <w:rsid w:val="00964838"/>
    <w:rsid w:val="00991BEA"/>
    <w:rsid w:val="00994156"/>
    <w:rsid w:val="009A3907"/>
    <w:rsid w:val="009A6106"/>
    <w:rsid w:val="009B03F2"/>
    <w:rsid w:val="009B1346"/>
    <w:rsid w:val="009B53D3"/>
    <w:rsid w:val="009C25C3"/>
    <w:rsid w:val="009C51C0"/>
    <w:rsid w:val="009C6666"/>
    <w:rsid w:val="009C7C22"/>
    <w:rsid w:val="009D6A8F"/>
    <w:rsid w:val="009E2D5C"/>
    <w:rsid w:val="009F2A93"/>
    <w:rsid w:val="009F569F"/>
    <w:rsid w:val="009F5D24"/>
    <w:rsid w:val="009F6B77"/>
    <w:rsid w:val="00A01C70"/>
    <w:rsid w:val="00A05563"/>
    <w:rsid w:val="00A11FA2"/>
    <w:rsid w:val="00A20711"/>
    <w:rsid w:val="00A21F4A"/>
    <w:rsid w:val="00A31071"/>
    <w:rsid w:val="00A34F5B"/>
    <w:rsid w:val="00A35741"/>
    <w:rsid w:val="00A4045A"/>
    <w:rsid w:val="00A45366"/>
    <w:rsid w:val="00A54EDF"/>
    <w:rsid w:val="00A60328"/>
    <w:rsid w:val="00A61FB6"/>
    <w:rsid w:val="00A75DDB"/>
    <w:rsid w:val="00A76C36"/>
    <w:rsid w:val="00A76F1E"/>
    <w:rsid w:val="00A83A9C"/>
    <w:rsid w:val="00A85266"/>
    <w:rsid w:val="00AC7416"/>
    <w:rsid w:val="00AE2325"/>
    <w:rsid w:val="00AE36FC"/>
    <w:rsid w:val="00AE3E7B"/>
    <w:rsid w:val="00AF092D"/>
    <w:rsid w:val="00B02DBE"/>
    <w:rsid w:val="00B05265"/>
    <w:rsid w:val="00B07A29"/>
    <w:rsid w:val="00B07E3D"/>
    <w:rsid w:val="00B13403"/>
    <w:rsid w:val="00B140E1"/>
    <w:rsid w:val="00B2227D"/>
    <w:rsid w:val="00B23E5D"/>
    <w:rsid w:val="00B2449F"/>
    <w:rsid w:val="00B24E1F"/>
    <w:rsid w:val="00B27078"/>
    <w:rsid w:val="00B3458D"/>
    <w:rsid w:val="00B35712"/>
    <w:rsid w:val="00B50276"/>
    <w:rsid w:val="00B609C6"/>
    <w:rsid w:val="00B6188D"/>
    <w:rsid w:val="00B7052E"/>
    <w:rsid w:val="00B83BF1"/>
    <w:rsid w:val="00B85528"/>
    <w:rsid w:val="00B86A65"/>
    <w:rsid w:val="00B87AA1"/>
    <w:rsid w:val="00B92AFF"/>
    <w:rsid w:val="00BB122B"/>
    <w:rsid w:val="00BB6AB7"/>
    <w:rsid w:val="00BC0BA5"/>
    <w:rsid w:val="00BD183C"/>
    <w:rsid w:val="00BD4BDC"/>
    <w:rsid w:val="00BE0AEB"/>
    <w:rsid w:val="00BE0F05"/>
    <w:rsid w:val="00BE2FCC"/>
    <w:rsid w:val="00BE3595"/>
    <w:rsid w:val="00BE5C5B"/>
    <w:rsid w:val="00BE5EA8"/>
    <w:rsid w:val="00BF0643"/>
    <w:rsid w:val="00C0090B"/>
    <w:rsid w:val="00C021C1"/>
    <w:rsid w:val="00C16129"/>
    <w:rsid w:val="00C32D95"/>
    <w:rsid w:val="00C40439"/>
    <w:rsid w:val="00C47D9A"/>
    <w:rsid w:val="00C557DF"/>
    <w:rsid w:val="00C57A8F"/>
    <w:rsid w:val="00C6559B"/>
    <w:rsid w:val="00C67097"/>
    <w:rsid w:val="00C72C37"/>
    <w:rsid w:val="00C75558"/>
    <w:rsid w:val="00C80950"/>
    <w:rsid w:val="00C8789E"/>
    <w:rsid w:val="00C94AF6"/>
    <w:rsid w:val="00CA2644"/>
    <w:rsid w:val="00CA5320"/>
    <w:rsid w:val="00CB10B4"/>
    <w:rsid w:val="00CB18E1"/>
    <w:rsid w:val="00CB4C73"/>
    <w:rsid w:val="00CC2877"/>
    <w:rsid w:val="00CC4923"/>
    <w:rsid w:val="00CD0D5B"/>
    <w:rsid w:val="00CD41D7"/>
    <w:rsid w:val="00CE475D"/>
    <w:rsid w:val="00CF2AC1"/>
    <w:rsid w:val="00CF785B"/>
    <w:rsid w:val="00D10DAE"/>
    <w:rsid w:val="00D114E9"/>
    <w:rsid w:val="00D201F2"/>
    <w:rsid w:val="00D2492C"/>
    <w:rsid w:val="00D27ABC"/>
    <w:rsid w:val="00D30BBE"/>
    <w:rsid w:val="00D31CD6"/>
    <w:rsid w:val="00D42839"/>
    <w:rsid w:val="00D522B8"/>
    <w:rsid w:val="00D56C2A"/>
    <w:rsid w:val="00D64190"/>
    <w:rsid w:val="00D6457A"/>
    <w:rsid w:val="00D720A1"/>
    <w:rsid w:val="00D74634"/>
    <w:rsid w:val="00D810F9"/>
    <w:rsid w:val="00D833FA"/>
    <w:rsid w:val="00D84D4E"/>
    <w:rsid w:val="00D870BD"/>
    <w:rsid w:val="00DA1502"/>
    <w:rsid w:val="00DA2E85"/>
    <w:rsid w:val="00DA6EB0"/>
    <w:rsid w:val="00DC1FA0"/>
    <w:rsid w:val="00DD11D2"/>
    <w:rsid w:val="00DD47F3"/>
    <w:rsid w:val="00DD72B3"/>
    <w:rsid w:val="00DD791F"/>
    <w:rsid w:val="00DE1EFA"/>
    <w:rsid w:val="00DE253D"/>
    <w:rsid w:val="00DE62DA"/>
    <w:rsid w:val="00E02530"/>
    <w:rsid w:val="00E03E58"/>
    <w:rsid w:val="00E0680C"/>
    <w:rsid w:val="00E23993"/>
    <w:rsid w:val="00E34988"/>
    <w:rsid w:val="00E34B5E"/>
    <w:rsid w:val="00E36CB0"/>
    <w:rsid w:val="00E44562"/>
    <w:rsid w:val="00E6036A"/>
    <w:rsid w:val="00E703C7"/>
    <w:rsid w:val="00E71405"/>
    <w:rsid w:val="00E72476"/>
    <w:rsid w:val="00E7273C"/>
    <w:rsid w:val="00E730D6"/>
    <w:rsid w:val="00E74738"/>
    <w:rsid w:val="00E83680"/>
    <w:rsid w:val="00E9141A"/>
    <w:rsid w:val="00EB392E"/>
    <w:rsid w:val="00EB4131"/>
    <w:rsid w:val="00EE0066"/>
    <w:rsid w:val="00EF0266"/>
    <w:rsid w:val="00EF0F93"/>
    <w:rsid w:val="00EF1F4F"/>
    <w:rsid w:val="00EF254E"/>
    <w:rsid w:val="00EF464C"/>
    <w:rsid w:val="00F17903"/>
    <w:rsid w:val="00F2141A"/>
    <w:rsid w:val="00F26FDB"/>
    <w:rsid w:val="00F520CB"/>
    <w:rsid w:val="00F55BAE"/>
    <w:rsid w:val="00F648D2"/>
    <w:rsid w:val="00F725D2"/>
    <w:rsid w:val="00F871E2"/>
    <w:rsid w:val="00F96F4C"/>
    <w:rsid w:val="00FA1D3A"/>
    <w:rsid w:val="00FB4225"/>
    <w:rsid w:val="00FC3D36"/>
    <w:rsid w:val="00FD59CF"/>
    <w:rsid w:val="00FD747B"/>
    <w:rsid w:val="00FE2822"/>
    <w:rsid w:val="00FE4906"/>
    <w:rsid w:val="00FF7F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E9473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fr-FR" w:eastAsia="fr-FR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1D7"/>
    <w:rPr>
      <w:lang w:bidi="ar-MA"/>
    </w:rPr>
  </w:style>
  <w:style w:type="paragraph" w:styleId="Titre1">
    <w:name w:val="heading 1"/>
    <w:basedOn w:val="Normal"/>
    <w:next w:val="Normal"/>
    <w:link w:val="Titre1Car"/>
    <w:uiPriority w:val="9"/>
    <w:qFormat/>
    <w:rsid w:val="00871CBB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71CBB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71CBB"/>
    <w:pPr>
      <w:pBdr>
        <w:top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71CBB"/>
    <w:pPr>
      <w:pBdr>
        <w:top w:val="dotted" w:sz="6" w:space="2" w:color="4F81BD" w:themeColor="accent1"/>
      </w:pBdr>
      <w:spacing w:before="200" w:after="0"/>
      <w:outlineLvl w:val="3"/>
    </w:pPr>
    <w:rPr>
      <w:caps/>
      <w:color w:val="365F91" w:themeColor="accent1" w:themeShade="BF"/>
      <w:spacing w:val="10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71CBB"/>
    <w:pPr>
      <w:pBdr>
        <w:bottom w:val="single" w:sz="6" w:space="1" w:color="4F81BD" w:themeColor="accent1"/>
      </w:pBdr>
      <w:spacing w:before="200" w:after="0"/>
      <w:outlineLvl w:val="4"/>
    </w:pPr>
    <w:rPr>
      <w:caps/>
      <w:color w:val="365F91" w:themeColor="accent1" w:themeShade="BF"/>
      <w:spacing w:val="10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71CBB"/>
    <w:pPr>
      <w:pBdr>
        <w:bottom w:val="dotted" w:sz="6" w:space="1" w:color="4F81BD" w:themeColor="accent1"/>
      </w:pBdr>
      <w:spacing w:before="200" w:after="0"/>
      <w:outlineLvl w:val="5"/>
    </w:pPr>
    <w:rPr>
      <w:caps/>
      <w:color w:val="365F91" w:themeColor="accent1" w:themeShade="BF"/>
      <w:spacing w:val="10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71CBB"/>
    <w:pPr>
      <w:spacing w:before="200" w:after="0"/>
      <w:outlineLvl w:val="6"/>
    </w:pPr>
    <w:rPr>
      <w:caps/>
      <w:color w:val="365F91" w:themeColor="accent1" w:themeShade="BF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71CB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71CB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71CBB"/>
    <w:rPr>
      <w:caps/>
      <w:color w:val="FFFFFF" w:themeColor="background1"/>
      <w:spacing w:val="15"/>
      <w:sz w:val="22"/>
      <w:szCs w:val="22"/>
      <w:shd w:val="clear" w:color="auto" w:fill="4F81BD" w:themeFill="accent1"/>
    </w:rPr>
  </w:style>
  <w:style w:type="character" w:styleId="Emphaseintense">
    <w:name w:val="Intense Emphasis"/>
    <w:uiPriority w:val="21"/>
    <w:qFormat/>
    <w:rsid w:val="00871CBB"/>
    <w:rPr>
      <w:b/>
      <w:bCs/>
      <w:caps/>
      <w:color w:val="243F60" w:themeColor="accent1" w:themeShade="7F"/>
      <w:spacing w:val="10"/>
    </w:rPr>
  </w:style>
  <w:style w:type="table" w:styleId="Grilledutableau">
    <w:name w:val="Table Grid"/>
    <w:basedOn w:val="TableauNormal"/>
    <w:uiPriority w:val="59"/>
    <w:rsid w:val="00A76F1E"/>
    <w:pPr>
      <w:spacing w:after="0" w:line="240" w:lineRule="auto"/>
    </w:pPr>
    <w:tblPr>
      <w:tblInd w:w="0" w:type="dxa"/>
      <w:tblBorders>
        <w:top w:val="thinThickSmallGap" w:sz="24" w:space="0" w:color="7030A0"/>
        <w:left w:val="thinThickSmallGap" w:sz="24" w:space="0" w:color="7030A0"/>
        <w:bottom w:val="thinThickSmallGap" w:sz="24" w:space="0" w:color="7030A0"/>
        <w:right w:val="thinThickSmallGap" w:sz="24" w:space="0" w:color="7030A0"/>
        <w:insideH w:val="thinThickSmallGap" w:sz="24" w:space="0" w:color="7030A0"/>
        <w:insideV w:val="thinThickSmallGap" w:sz="24" w:space="0" w:color="7030A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011CAA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011CAA"/>
  </w:style>
  <w:style w:type="paragraph" w:styleId="Textedebulles">
    <w:name w:val="Balloon Text"/>
    <w:basedOn w:val="Normal"/>
    <w:link w:val="TextedebullesCar"/>
    <w:uiPriority w:val="99"/>
    <w:semiHidden/>
    <w:unhideWhenUsed/>
    <w:rsid w:val="00011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1CA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E5C5B"/>
  </w:style>
  <w:style w:type="paragraph" w:styleId="Pieddepage">
    <w:name w:val="footer"/>
    <w:basedOn w:val="Normal"/>
    <w:link w:val="Pieddepag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E5C5B"/>
  </w:style>
  <w:style w:type="character" w:styleId="Textedelespacerserv">
    <w:name w:val="Placeholder Text"/>
    <w:basedOn w:val="Policepardfaut"/>
    <w:uiPriority w:val="99"/>
    <w:semiHidden/>
    <w:rsid w:val="00944C2D"/>
    <w:rPr>
      <w:color w:val="808080"/>
    </w:rPr>
  </w:style>
  <w:style w:type="paragraph" w:styleId="Sansinterligne">
    <w:name w:val="No Spacing"/>
    <w:link w:val="SansinterligneCar"/>
    <w:uiPriority w:val="1"/>
    <w:qFormat/>
    <w:rsid w:val="00871CBB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E34988"/>
  </w:style>
  <w:style w:type="character" w:customStyle="1" w:styleId="Titre2Car">
    <w:name w:val="Titre 2 Car"/>
    <w:basedOn w:val="Policepardfaut"/>
    <w:link w:val="Titre2"/>
    <w:uiPriority w:val="9"/>
    <w:rsid w:val="00871CBB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rsid w:val="00871CBB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871CBB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871CBB"/>
    <w:rPr>
      <w:i/>
      <w:iCs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871CBB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871CBB"/>
    <w:pPr>
      <w:spacing w:before="0" w:after="0"/>
    </w:pPr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1CBB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71CB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Sous-titreCar">
    <w:name w:val="Sous-titre Car"/>
    <w:basedOn w:val="Policepardfaut"/>
    <w:link w:val="Sous-titre"/>
    <w:uiPriority w:val="11"/>
    <w:rsid w:val="00871CBB"/>
    <w:rPr>
      <w:caps/>
      <w:color w:val="595959" w:themeColor="text1" w:themeTint="A6"/>
      <w:spacing w:val="10"/>
      <w:sz w:val="21"/>
      <w:szCs w:val="21"/>
    </w:rPr>
  </w:style>
  <w:style w:type="character" w:styleId="lev">
    <w:name w:val="Strong"/>
    <w:uiPriority w:val="22"/>
    <w:qFormat/>
    <w:rsid w:val="00871CBB"/>
    <w:rPr>
      <w:b/>
      <w:bCs/>
    </w:rPr>
  </w:style>
  <w:style w:type="character" w:styleId="Accentuation">
    <w:name w:val="Emphasis"/>
    <w:uiPriority w:val="20"/>
    <w:qFormat/>
    <w:rsid w:val="00871CBB"/>
    <w:rPr>
      <w:caps/>
      <w:color w:val="243F60" w:themeColor="accent1" w:themeShade="7F"/>
      <w:spacing w:val="5"/>
    </w:rPr>
  </w:style>
  <w:style w:type="paragraph" w:styleId="Citation">
    <w:name w:val="Quote"/>
    <w:basedOn w:val="Normal"/>
    <w:next w:val="Normal"/>
    <w:link w:val="CitationCar"/>
    <w:uiPriority w:val="29"/>
    <w:qFormat/>
    <w:rsid w:val="00871CBB"/>
    <w:rPr>
      <w:i/>
      <w:iCs/>
      <w:sz w:val="24"/>
      <w:szCs w:val="24"/>
    </w:rPr>
  </w:style>
  <w:style w:type="character" w:customStyle="1" w:styleId="CitationCar">
    <w:name w:val="Citation Car"/>
    <w:basedOn w:val="Policepardfaut"/>
    <w:link w:val="Citation"/>
    <w:uiPriority w:val="29"/>
    <w:rsid w:val="00871CBB"/>
    <w:rPr>
      <w:i/>
      <w:iCs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71CBB"/>
    <w:pPr>
      <w:spacing w:before="240" w:after="240" w:line="240" w:lineRule="auto"/>
      <w:ind w:left="1080" w:right="1080"/>
      <w:jc w:val="center"/>
    </w:pPr>
    <w:rPr>
      <w:color w:val="4F81BD" w:themeColor="accent1"/>
      <w:sz w:val="24"/>
      <w:szCs w:val="24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871CBB"/>
    <w:rPr>
      <w:color w:val="4F81BD" w:themeColor="accent1"/>
      <w:sz w:val="24"/>
      <w:szCs w:val="24"/>
    </w:rPr>
  </w:style>
  <w:style w:type="character" w:styleId="Emphaseple">
    <w:name w:val="Subtle Emphasis"/>
    <w:uiPriority w:val="19"/>
    <w:qFormat/>
    <w:rsid w:val="00871CBB"/>
    <w:rPr>
      <w:i/>
      <w:iCs/>
      <w:color w:val="243F60" w:themeColor="accent1" w:themeShade="7F"/>
    </w:rPr>
  </w:style>
  <w:style w:type="character" w:styleId="Rfrenceple">
    <w:name w:val="Subtle Reference"/>
    <w:uiPriority w:val="31"/>
    <w:qFormat/>
    <w:rsid w:val="00871CBB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871CBB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871CBB"/>
    <w:rPr>
      <w:b/>
      <w:bCs/>
      <w:i/>
      <w:iCs/>
      <w:spacing w:val="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871CBB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92AFF"/>
    <w:pPr>
      <w:spacing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TM1">
    <w:name w:val="toc 1"/>
    <w:basedOn w:val="Normal"/>
    <w:next w:val="Normal"/>
    <w:autoRedefine/>
    <w:uiPriority w:val="39"/>
    <w:unhideWhenUsed/>
    <w:rsid w:val="00720FFA"/>
    <w:pPr>
      <w:spacing w:before="120" w:after="0"/>
    </w:pPr>
    <w:rPr>
      <w:rFonts w:cs="Times New Roman"/>
      <w:b/>
      <w:bCs/>
      <w:i/>
      <w:iCs/>
      <w:sz w:val="24"/>
      <w:szCs w:val="28"/>
    </w:rPr>
  </w:style>
  <w:style w:type="paragraph" w:styleId="TM2">
    <w:name w:val="toc 2"/>
    <w:basedOn w:val="Normal"/>
    <w:next w:val="Normal"/>
    <w:autoRedefine/>
    <w:uiPriority w:val="39"/>
    <w:unhideWhenUsed/>
    <w:rsid w:val="00720FFA"/>
    <w:pPr>
      <w:spacing w:before="120" w:after="0"/>
      <w:ind w:left="200"/>
    </w:pPr>
    <w:rPr>
      <w:rFonts w:cs="Times New Roman"/>
      <w:b/>
      <w:bCs/>
      <w:sz w:val="22"/>
      <w:szCs w:val="26"/>
    </w:rPr>
  </w:style>
  <w:style w:type="paragraph" w:styleId="TM3">
    <w:name w:val="toc 3"/>
    <w:basedOn w:val="Normal"/>
    <w:next w:val="Normal"/>
    <w:autoRedefine/>
    <w:uiPriority w:val="39"/>
    <w:unhideWhenUsed/>
    <w:rsid w:val="00720FFA"/>
    <w:pPr>
      <w:spacing w:before="0" w:after="0"/>
      <w:ind w:left="400"/>
    </w:pPr>
    <w:rPr>
      <w:rFonts w:cs="Times New Roman"/>
      <w:szCs w:val="24"/>
    </w:rPr>
  </w:style>
  <w:style w:type="paragraph" w:styleId="TM4">
    <w:name w:val="toc 4"/>
    <w:basedOn w:val="Normal"/>
    <w:next w:val="Normal"/>
    <w:autoRedefine/>
    <w:uiPriority w:val="39"/>
    <w:unhideWhenUsed/>
    <w:rsid w:val="00720FFA"/>
    <w:pPr>
      <w:spacing w:before="0" w:after="0"/>
      <w:ind w:left="600"/>
    </w:pPr>
    <w:rPr>
      <w:rFonts w:cs="Times New Roman"/>
      <w:szCs w:val="24"/>
    </w:rPr>
  </w:style>
  <w:style w:type="paragraph" w:styleId="TM5">
    <w:name w:val="toc 5"/>
    <w:basedOn w:val="Normal"/>
    <w:next w:val="Normal"/>
    <w:autoRedefine/>
    <w:uiPriority w:val="39"/>
    <w:unhideWhenUsed/>
    <w:rsid w:val="00720FFA"/>
    <w:pPr>
      <w:spacing w:before="0" w:after="0"/>
      <w:ind w:left="800"/>
    </w:pPr>
    <w:rPr>
      <w:rFonts w:cs="Times New Roman"/>
      <w:szCs w:val="24"/>
    </w:rPr>
  </w:style>
  <w:style w:type="paragraph" w:styleId="TM6">
    <w:name w:val="toc 6"/>
    <w:basedOn w:val="Normal"/>
    <w:next w:val="Normal"/>
    <w:autoRedefine/>
    <w:uiPriority w:val="39"/>
    <w:unhideWhenUsed/>
    <w:rsid w:val="00720FFA"/>
    <w:pPr>
      <w:spacing w:before="0" w:after="0"/>
      <w:ind w:left="1000"/>
    </w:pPr>
    <w:rPr>
      <w:rFonts w:cs="Times New Roman"/>
      <w:szCs w:val="24"/>
    </w:rPr>
  </w:style>
  <w:style w:type="paragraph" w:styleId="TM7">
    <w:name w:val="toc 7"/>
    <w:basedOn w:val="Normal"/>
    <w:next w:val="Normal"/>
    <w:autoRedefine/>
    <w:uiPriority w:val="39"/>
    <w:unhideWhenUsed/>
    <w:rsid w:val="00720FFA"/>
    <w:pPr>
      <w:spacing w:before="0" w:after="0"/>
      <w:ind w:left="1200"/>
    </w:pPr>
    <w:rPr>
      <w:rFonts w:cs="Times New Roman"/>
      <w:szCs w:val="24"/>
    </w:rPr>
  </w:style>
  <w:style w:type="paragraph" w:styleId="TM8">
    <w:name w:val="toc 8"/>
    <w:basedOn w:val="Normal"/>
    <w:next w:val="Normal"/>
    <w:autoRedefine/>
    <w:uiPriority w:val="39"/>
    <w:unhideWhenUsed/>
    <w:rsid w:val="00720FFA"/>
    <w:pPr>
      <w:spacing w:before="0" w:after="0"/>
      <w:ind w:left="1400"/>
    </w:pPr>
    <w:rPr>
      <w:rFonts w:cs="Times New Roman"/>
      <w:szCs w:val="24"/>
    </w:rPr>
  </w:style>
  <w:style w:type="paragraph" w:styleId="TM9">
    <w:name w:val="toc 9"/>
    <w:basedOn w:val="Normal"/>
    <w:next w:val="Normal"/>
    <w:autoRedefine/>
    <w:uiPriority w:val="39"/>
    <w:unhideWhenUsed/>
    <w:rsid w:val="00720FFA"/>
    <w:pPr>
      <w:spacing w:before="0" w:after="0"/>
      <w:ind w:left="1600"/>
    </w:pPr>
    <w:rPr>
      <w:rFonts w:cs="Times New Roman"/>
      <w:szCs w:val="24"/>
    </w:rPr>
  </w:style>
  <w:style w:type="character" w:styleId="Lienhypertexte">
    <w:name w:val="Hyperlink"/>
    <w:basedOn w:val="Policepardfaut"/>
    <w:uiPriority w:val="99"/>
    <w:unhideWhenUsed/>
    <w:rsid w:val="00720FFA"/>
    <w:rPr>
      <w:color w:val="0000FF" w:themeColor="hyperlink"/>
      <w:u w:val="single"/>
    </w:rPr>
  </w:style>
  <w:style w:type="table" w:styleId="Trameclaire-Accent5">
    <w:name w:val="Light Shading Accent 5"/>
    <w:basedOn w:val="TableauNormal"/>
    <w:uiPriority w:val="60"/>
    <w:rsid w:val="00A76F1E"/>
    <w:pPr>
      <w:spacing w:before="0"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Trameclaire-Accent4">
    <w:name w:val="Light Shading Accent 4"/>
    <w:basedOn w:val="TableauNormal"/>
    <w:uiPriority w:val="60"/>
    <w:rsid w:val="00A76F1E"/>
    <w:pPr>
      <w:spacing w:before="0"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paragraph" w:customStyle="1" w:styleId="Default">
    <w:name w:val="Default"/>
    <w:rsid w:val="00EF1F4F"/>
    <w:pPr>
      <w:autoSpaceDE w:val="0"/>
      <w:autoSpaceDN w:val="0"/>
      <w:adjustRightInd w:val="0"/>
      <w:spacing w:before="0"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jlqj4b">
    <w:name w:val="jlqj4b"/>
    <w:basedOn w:val="Policepardfaut"/>
    <w:rsid w:val="00CD41D7"/>
  </w:style>
  <w:style w:type="character" w:customStyle="1" w:styleId="viiyi">
    <w:name w:val="viiyi"/>
    <w:basedOn w:val="Policepardfaut"/>
    <w:rsid w:val="008600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fr-FR" w:eastAsia="fr-FR" w:bidi="ar-SA"/>
      </w:rPr>
    </w:rPrDefault>
    <w:pPrDefault>
      <w:pPr>
        <w:spacing w:before="10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1D7"/>
    <w:rPr>
      <w:lang w:bidi="ar-MA"/>
    </w:rPr>
  </w:style>
  <w:style w:type="paragraph" w:styleId="Titre1">
    <w:name w:val="heading 1"/>
    <w:basedOn w:val="Normal"/>
    <w:next w:val="Normal"/>
    <w:link w:val="Titre1Car"/>
    <w:uiPriority w:val="9"/>
    <w:qFormat/>
    <w:rsid w:val="00871CBB"/>
    <w:pPr>
      <w:pBdr>
        <w:top w:val="single" w:sz="24" w:space="0" w:color="4F81BD" w:themeColor="accent1"/>
        <w:left w:val="single" w:sz="24" w:space="0" w:color="4F81BD" w:themeColor="accent1"/>
        <w:bottom w:val="single" w:sz="24" w:space="0" w:color="4F81BD" w:themeColor="accent1"/>
        <w:right w:val="single" w:sz="24" w:space="0" w:color="4F81BD" w:themeColor="accent1"/>
      </w:pBdr>
      <w:shd w:val="clear" w:color="auto" w:fill="4F81BD" w:themeFill="accent1"/>
      <w:spacing w:after="0"/>
      <w:outlineLvl w:val="0"/>
    </w:pPr>
    <w:rPr>
      <w:caps/>
      <w:color w:val="FFFFFF" w:themeColor="background1"/>
      <w:spacing w:val="15"/>
      <w:sz w:val="22"/>
      <w:szCs w:val="2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71CBB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after="0"/>
      <w:outlineLvl w:val="1"/>
    </w:pPr>
    <w:rPr>
      <w:caps/>
      <w:spacing w:val="15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71CBB"/>
    <w:pPr>
      <w:pBdr>
        <w:top w:val="single" w:sz="6" w:space="2" w:color="4F81BD" w:themeColor="accent1"/>
      </w:pBdr>
      <w:spacing w:before="300" w:after="0"/>
      <w:outlineLvl w:val="2"/>
    </w:pPr>
    <w:rPr>
      <w:caps/>
      <w:color w:val="243F60" w:themeColor="accent1" w:themeShade="7F"/>
      <w:spacing w:val="15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871CBB"/>
    <w:pPr>
      <w:pBdr>
        <w:top w:val="dotted" w:sz="6" w:space="2" w:color="4F81BD" w:themeColor="accent1"/>
      </w:pBdr>
      <w:spacing w:before="200" w:after="0"/>
      <w:outlineLvl w:val="3"/>
    </w:pPr>
    <w:rPr>
      <w:caps/>
      <w:color w:val="365F91" w:themeColor="accent1" w:themeShade="BF"/>
      <w:spacing w:val="10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871CBB"/>
    <w:pPr>
      <w:pBdr>
        <w:bottom w:val="single" w:sz="6" w:space="1" w:color="4F81BD" w:themeColor="accent1"/>
      </w:pBdr>
      <w:spacing w:before="200" w:after="0"/>
      <w:outlineLvl w:val="4"/>
    </w:pPr>
    <w:rPr>
      <w:caps/>
      <w:color w:val="365F91" w:themeColor="accent1" w:themeShade="BF"/>
      <w:spacing w:val="10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871CBB"/>
    <w:pPr>
      <w:pBdr>
        <w:bottom w:val="dotted" w:sz="6" w:space="1" w:color="4F81BD" w:themeColor="accent1"/>
      </w:pBdr>
      <w:spacing w:before="200" w:after="0"/>
      <w:outlineLvl w:val="5"/>
    </w:pPr>
    <w:rPr>
      <w:caps/>
      <w:color w:val="365F91" w:themeColor="accent1" w:themeShade="BF"/>
      <w:spacing w:val="10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871CBB"/>
    <w:pPr>
      <w:spacing w:before="200" w:after="0"/>
      <w:outlineLvl w:val="6"/>
    </w:pPr>
    <w:rPr>
      <w:caps/>
      <w:color w:val="365F91" w:themeColor="accent1" w:themeShade="BF"/>
      <w:spacing w:val="10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871CBB"/>
    <w:pPr>
      <w:spacing w:before="200" w:after="0"/>
      <w:outlineLvl w:val="7"/>
    </w:pPr>
    <w:rPr>
      <w:caps/>
      <w:spacing w:val="10"/>
      <w:sz w:val="18"/>
      <w:szCs w:val="18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871CBB"/>
    <w:pPr>
      <w:spacing w:before="200" w:after="0"/>
      <w:outlineLvl w:val="8"/>
    </w:pPr>
    <w:rPr>
      <w:i/>
      <w:iCs/>
      <w:caps/>
      <w:spacing w:val="10"/>
      <w:sz w:val="18"/>
      <w:szCs w:val="1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71CBB"/>
    <w:rPr>
      <w:caps/>
      <w:color w:val="FFFFFF" w:themeColor="background1"/>
      <w:spacing w:val="15"/>
      <w:sz w:val="22"/>
      <w:szCs w:val="22"/>
      <w:shd w:val="clear" w:color="auto" w:fill="4F81BD" w:themeFill="accent1"/>
    </w:rPr>
  </w:style>
  <w:style w:type="character" w:styleId="Emphaseintense">
    <w:name w:val="Intense Emphasis"/>
    <w:uiPriority w:val="21"/>
    <w:qFormat/>
    <w:rsid w:val="00871CBB"/>
    <w:rPr>
      <w:b/>
      <w:bCs/>
      <w:caps/>
      <w:color w:val="243F60" w:themeColor="accent1" w:themeShade="7F"/>
      <w:spacing w:val="10"/>
    </w:rPr>
  </w:style>
  <w:style w:type="table" w:styleId="Grilledutableau">
    <w:name w:val="Table Grid"/>
    <w:basedOn w:val="TableauNormal"/>
    <w:uiPriority w:val="59"/>
    <w:rsid w:val="00A76F1E"/>
    <w:pPr>
      <w:spacing w:after="0" w:line="240" w:lineRule="auto"/>
    </w:pPr>
    <w:tblPr>
      <w:tblInd w:w="0" w:type="dxa"/>
      <w:tblBorders>
        <w:top w:val="thinThickSmallGap" w:sz="24" w:space="0" w:color="7030A0"/>
        <w:left w:val="thinThickSmallGap" w:sz="24" w:space="0" w:color="7030A0"/>
        <w:bottom w:val="thinThickSmallGap" w:sz="24" w:space="0" w:color="7030A0"/>
        <w:right w:val="thinThickSmallGap" w:sz="24" w:space="0" w:color="7030A0"/>
        <w:insideH w:val="thinThickSmallGap" w:sz="24" w:space="0" w:color="7030A0"/>
        <w:insideV w:val="thinThickSmallGap" w:sz="24" w:space="0" w:color="7030A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link w:val="ParagraphedelisteCar"/>
    <w:uiPriority w:val="34"/>
    <w:qFormat/>
    <w:rsid w:val="00011CAA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011CAA"/>
  </w:style>
  <w:style w:type="paragraph" w:styleId="Textedebulles">
    <w:name w:val="Balloon Text"/>
    <w:basedOn w:val="Normal"/>
    <w:link w:val="TextedebullesCar"/>
    <w:uiPriority w:val="99"/>
    <w:semiHidden/>
    <w:unhideWhenUsed/>
    <w:rsid w:val="00011C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1CA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E5C5B"/>
  </w:style>
  <w:style w:type="paragraph" w:styleId="Pieddepage">
    <w:name w:val="footer"/>
    <w:basedOn w:val="Normal"/>
    <w:link w:val="PieddepageCar"/>
    <w:uiPriority w:val="99"/>
    <w:unhideWhenUsed/>
    <w:rsid w:val="00BE5C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E5C5B"/>
  </w:style>
  <w:style w:type="character" w:styleId="Textedelespacerserv">
    <w:name w:val="Placeholder Text"/>
    <w:basedOn w:val="Policepardfaut"/>
    <w:uiPriority w:val="99"/>
    <w:semiHidden/>
    <w:rsid w:val="00944C2D"/>
    <w:rPr>
      <w:color w:val="808080"/>
    </w:rPr>
  </w:style>
  <w:style w:type="paragraph" w:styleId="Sansinterligne">
    <w:name w:val="No Spacing"/>
    <w:link w:val="SansinterligneCar"/>
    <w:uiPriority w:val="1"/>
    <w:qFormat/>
    <w:rsid w:val="00871CBB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E34988"/>
  </w:style>
  <w:style w:type="character" w:customStyle="1" w:styleId="Titre2Car">
    <w:name w:val="Titre 2 Car"/>
    <w:basedOn w:val="Policepardfaut"/>
    <w:link w:val="Titre2"/>
    <w:uiPriority w:val="9"/>
    <w:rsid w:val="00871CBB"/>
    <w:rPr>
      <w:caps/>
      <w:spacing w:val="15"/>
      <w:shd w:val="clear" w:color="auto" w:fill="DBE5F1" w:themeFill="accent1" w:themeFillTint="33"/>
    </w:rPr>
  </w:style>
  <w:style w:type="character" w:customStyle="1" w:styleId="Titre3Car">
    <w:name w:val="Titre 3 Car"/>
    <w:basedOn w:val="Policepardfaut"/>
    <w:link w:val="Titre3"/>
    <w:uiPriority w:val="9"/>
    <w:rsid w:val="00871CBB"/>
    <w:rPr>
      <w:caps/>
      <w:color w:val="243F60" w:themeColor="accent1" w:themeShade="7F"/>
      <w:spacing w:val="15"/>
    </w:rPr>
  </w:style>
  <w:style w:type="character" w:customStyle="1" w:styleId="Titre4Car">
    <w:name w:val="Titre 4 Car"/>
    <w:basedOn w:val="Policepardfaut"/>
    <w:link w:val="Titre4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5Car">
    <w:name w:val="Titre 5 Car"/>
    <w:basedOn w:val="Policepardfaut"/>
    <w:link w:val="Titre5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6Car">
    <w:name w:val="Titre 6 Car"/>
    <w:basedOn w:val="Policepardfaut"/>
    <w:link w:val="Titre6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7Car">
    <w:name w:val="Titre 7 Car"/>
    <w:basedOn w:val="Policepardfaut"/>
    <w:link w:val="Titre7"/>
    <w:uiPriority w:val="9"/>
    <w:semiHidden/>
    <w:rsid w:val="00871CBB"/>
    <w:rPr>
      <w:caps/>
      <w:color w:val="365F91" w:themeColor="accent1" w:themeShade="BF"/>
      <w:spacing w:val="10"/>
    </w:rPr>
  </w:style>
  <w:style w:type="character" w:customStyle="1" w:styleId="Titre8Car">
    <w:name w:val="Titre 8 Car"/>
    <w:basedOn w:val="Policepardfaut"/>
    <w:link w:val="Titre8"/>
    <w:uiPriority w:val="9"/>
    <w:semiHidden/>
    <w:rsid w:val="00871CBB"/>
    <w:rPr>
      <w:caps/>
      <w:spacing w:val="10"/>
      <w:sz w:val="18"/>
      <w:szCs w:val="18"/>
    </w:rPr>
  </w:style>
  <w:style w:type="character" w:customStyle="1" w:styleId="Titre9Car">
    <w:name w:val="Titre 9 Car"/>
    <w:basedOn w:val="Policepardfaut"/>
    <w:link w:val="Titre9"/>
    <w:uiPriority w:val="9"/>
    <w:semiHidden/>
    <w:rsid w:val="00871CBB"/>
    <w:rPr>
      <w:i/>
      <w:iCs/>
      <w:caps/>
      <w:spacing w:val="10"/>
      <w:sz w:val="18"/>
      <w:szCs w:val="18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871CBB"/>
    <w:rPr>
      <w:b/>
      <w:bCs/>
      <w:color w:val="365F91" w:themeColor="accent1" w:themeShade="BF"/>
      <w:sz w:val="16"/>
      <w:szCs w:val="16"/>
    </w:rPr>
  </w:style>
  <w:style w:type="paragraph" w:styleId="Titre">
    <w:name w:val="Title"/>
    <w:basedOn w:val="Normal"/>
    <w:next w:val="Normal"/>
    <w:link w:val="TitreCar"/>
    <w:uiPriority w:val="10"/>
    <w:qFormat/>
    <w:rsid w:val="00871CBB"/>
    <w:pPr>
      <w:spacing w:before="0" w:after="0"/>
    </w:pPr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871CBB"/>
    <w:rPr>
      <w:rFonts w:asciiTheme="majorHAnsi" w:eastAsiaTheme="majorEastAsia" w:hAnsiTheme="majorHAnsi" w:cstheme="majorBidi"/>
      <w:caps/>
      <w:color w:val="4F81BD" w:themeColor="accent1"/>
      <w:spacing w:val="10"/>
      <w:sz w:val="52"/>
      <w:szCs w:val="5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871CBB"/>
    <w:pPr>
      <w:spacing w:before="0" w:after="500" w:line="240" w:lineRule="auto"/>
    </w:pPr>
    <w:rPr>
      <w:caps/>
      <w:color w:val="595959" w:themeColor="text1" w:themeTint="A6"/>
      <w:spacing w:val="10"/>
      <w:sz w:val="21"/>
      <w:szCs w:val="21"/>
    </w:rPr>
  </w:style>
  <w:style w:type="character" w:customStyle="1" w:styleId="Sous-titreCar">
    <w:name w:val="Sous-titre Car"/>
    <w:basedOn w:val="Policepardfaut"/>
    <w:link w:val="Sous-titre"/>
    <w:uiPriority w:val="11"/>
    <w:rsid w:val="00871CBB"/>
    <w:rPr>
      <w:caps/>
      <w:color w:val="595959" w:themeColor="text1" w:themeTint="A6"/>
      <w:spacing w:val="10"/>
      <w:sz w:val="21"/>
      <w:szCs w:val="21"/>
    </w:rPr>
  </w:style>
  <w:style w:type="character" w:styleId="lev">
    <w:name w:val="Strong"/>
    <w:uiPriority w:val="22"/>
    <w:qFormat/>
    <w:rsid w:val="00871CBB"/>
    <w:rPr>
      <w:b/>
      <w:bCs/>
    </w:rPr>
  </w:style>
  <w:style w:type="character" w:styleId="Accentuation">
    <w:name w:val="Emphasis"/>
    <w:uiPriority w:val="20"/>
    <w:qFormat/>
    <w:rsid w:val="00871CBB"/>
    <w:rPr>
      <w:caps/>
      <w:color w:val="243F60" w:themeColor="accent1" w:themeShade="7F"/>
      <w:spacing w:val="5"/>
    </w:rPr>
  </w:style>
  <w:style w:type="paragraph" w:styleId="Citation">
    <w:name w:val="Quote"/>
    <w:basedOn w:val="Normal"/>
    <w:next w:val="Normal"/>
    <w:link w:val="CitationCar"/>
    <w:uiPriority w:val="29"/>
    <w:qFormat/>
    <w:rsid w:val="00871CBB"/>
    <w:rPr>
      <w:i/>
      <w:iCs/>
      <w:sz w:val="24"/>
      <w:szCs w:val="24"/>
    </w:rPr>
  </w:style>
  <w:style w:type="character" w:customStyle="1" w:styleId="CitationCar">
    <w:name w:val="Citation Car"/>
    <w:basedOn w:val="Policepardfaut"/>
    <w:link w:val="Citation"/>
    <w:uiPriority w:val="29"/>
    <w:rsid w:val="00871CBB"/>
    <w:rPr>
      <w:i/>
      <w:iCs/>
      <w:sz w:val="24"/>
      <w:szCs w:val="24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871CBB"/>
    <w:pPr>
      <w:spacing w:before="240" w:after="240" w:line="240" w:lineRule="auto"/>
      <w:ind w:left="1080" w:right="1080"/>
      <w:jc w:val="center"/>
    </w:pPr>
    <w:rPr>
      <w:color w:val="4F81BD" w:themeColor="accent1"/>
      <w:sz w:val="24"/>
      <w:szCs w:val="24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871CBB"/>
    <w:rPr>
      <w:color w:val="4F81BD" w:themeColor="accent1"/>
      <w:sz w:val="24"/>
      <w:szCs w:val="24"/>
    </w:rPr>
  </w:style>
  <w:style w:type="character" w:styleId="Emphaseple">
    <w:name w:val="Subtle Emphasis"/>
    <w:uiPriority w:val="19"/>
    <w:qFormat/>
    <w:rsid w:val="00871CBB"/>
    <w:rPr>
      <w:i/>
      <w:iCs/>
      <w:color w:val="243F60" w:themeColor="accent1" w:themeShade="7F"/>
    </w:rPr>
  </w:style>
  <w:style w:type="character" w:styleId="Rfrenceple">
    <w:name w:val="Subtle Reference"/>
    <w:uiPriority w:val="31"/>
    <w:qFormat/>
    <w:rsid w:val="00871CBB"/>
    <w:rPr>
      <w:b/>
      <w:bCs/>
      <w:color w:val="4F81BD" w:themeColor="accent1"/>
    </w:rPr>
  </w:style>
  <w:style w:type="character" w:styleId="Rfrenceintense">
    <w:name w:val="Intense Reference"/>
    <w:uiPriority w:val="32"/>
    <w:qFormat/>
    <w:rsid w:val="00871CBB"/>
    <w:rPr>
      <w:b/>
      <w:bCs/>
      <w:i/>
      <w:iCs/>
      <w:caps/>
      <w:color w:val="4F81BD" w:themeColor="accent1"/>
    </w:rPr>
  </w:style>
  <w:style w:type="character" w:styleId="Titredulivre">
    <w:name w:val="Book Title"/>
    <w:uiPriority w:val="33"/>
    <w:qFormat/>
    <w:rsid w:val="00871CBB"/>
    <w:rPr>
      <w:b/>
      <w:bCs/>
      <w:i/>
      <w:iCs/>
      <w:spacing w:val="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871CBB"/>
    <w:pPr>
      <w:outlineLvl w:val="9"/>
    </w:pPr>
  </w:style>
  <w:style w:type="paragraph" w:styleId="NormalWeb">
    <w:name w:val="Normal (Web)"/>
    <w:basedOn w:val="Normal"/>
    <w:uiPriority w:val="99"/>
    <w:semiHidden/>
    <w:unhideWhenUsed/>
    <w:rsid w:val="00B92AFF"/>
    <w:pPr>
      <w:spacing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bidi="ar-SA"/>
    </w:rPr>
  </w:style>
  <w:style w:type="paragraph" w:styleId="TM1">
    <w:name w:val="toc 1"/>
    <w:basedOn w:val="Normal"/>
    <w:next w:val="Normal"/>
    <w:autoRedefine/>
    <w:uiPriority w:val="39"/>
    <w:unhideWhenUsed/>
    <w:rsid w:val="00720FFA"/>
    <w:pPr>
      <w:spacing w:before="120" w:after="0"/>
    </w:pPr>
    <w:rPr>
      <w:rFonts w:cs="Times New Roman"/>
      <w:b/>
      <w:bCs/>
      <w:i/>
      <w:iCs/>
      <w:sz w:val="24"/>
      <w:szCs w:val="28"/>
    </w:rPr>
  </w:style>
  <w:style w:type="paragraph" w:styleId="TM2">
    <w:name w:val="toc 2"/>
    <w:basedOn w:val="Normal"/>
    <w:next w:val="Normal"/>
    <w:autoRedefine/>
    <w:uiPriority w:val="39"/>
    <w:unhideWhenUsed/>
    <w:rsid w:val="00720FFA"/>
    <w:pPr>
      <w:spacing w:before="120" w:after="0"/>
      <w:ind w:left="200"/>
    </w:pPr>
    <w:rPr>
      <w:rFonts w:cs="Times New Roman"/>
      <w:b/>
      <w:bCs/>
      <w:sz w:val="22"/>
      <w:szCs w:val="26"/>
    </w:rPr>
  </w:style>
  <w:style w:type="paragraph" w:styleId="TM3">
    <w:name w:val="toc 3"/>
    <w:basedOn w:val="Normal"/>
    <w:next w:val="Normal"/>
    <w:autoRedefine/>
    <w:uiPriority w:val="39"/>
    <w:unhideWhenUsed/>
    <w:rsid w:val="00720FFA"/>
    <w:pPr>
      <w:spacing w:before="0" w:after="0"/>
      <w:ind w:left="400"/>
    </w:pPr>
    <w:rPr>
      <w:rFonts w:cs="Times New Roman"/>
      <w:szCs w:val="24"/>
    </w:rPr>
  </w:style>
  <w:style w:type="paragraph" w:styleId="TM4">
    <w:name w:val="toc 4"/>
    <w:basedOn w:val="Normal"/>
    <w:next w:val="Normal"/>
    <w:autoRedefine/>
    <w:uiPriority w:val="39"/>
    <w:unhideWhenUsed/>
    <w:rsid w:val="00720FFA"/>
    <w:pPr>
      <w:spacing w:before="0" w:after="0"/>
      <w:ind w:left="600"/>
    </w:pPr>
    <w:rPr>
      <w:rFonts w:cs="Times New Roman"/>
      <w:szCs w:val="24"/>
    </w:rPr>
  </w:style>
  <w:style w:type="paragraph" w:styleId="TM5">
    <w:name w:val="toc 5"/>
    <w:basedOn w:val="Normal"/>
    <w:next w:val="Normal"/>
    <w:autoRedefine/>
    <w:uiPriority w:val="39"/>
    <w:unhideWhenUsed/>
    <w:rsid w:val="00720FFA"/>
    <w:pPr>
      <w:spacing w:before="0" w:after="0"/>
      <w:ind w:left="800"/>
    </w:pPr>
    <w:rPr>
      <w:rFonts w:cs="Times New Roman"/>
      <w:szCs w:val="24"/>
    </w:rPr>
  </w:style>
  <w:style w:type="paragraph" w:styleId="TM6">
    <w:name w:val="toc 6"/>
    <w:basedOn w:val="Normal"/>
    <w:next w:val="Normal"/>
    <w:autoRedefine/>
    <w:uiPriority w:val="39"/>
    <w:unhideWhenUsed/>
    <w:rsid w:val="00720FFA"/>
    <w:pPr>
      <w:spacing w:before="0" w:after="0"/>
      <w:ind w:left="1000"/>
    </w:pPr>
    <w:rPr>
      <w:rFonts w:cs="Times New Roman"/>
      <w:szCs w:val="24"/>
    </w:rPr>
  </w:style>
  <w:style w:type="paragraph" w:styleId="TM7">
    <w:name w:val="toc 7"/>
    <w:basedOn w:val="Normal"/>
    <w:next w:val="Normal"/>
    <w:autoRedefine/>
    <w:uiPriority w:val="39"/>
    <w:unhideWhenUsed/>
    <w:rsid w:val="00720FFA"/>
    <w:pPr>
      <w:spacing w:before="0" w:after="0"/>
      <w:ind w:left="1200"/>
    </w:pPr>
    <w:rPr>
      <w:rFonts w:cs="Times New Roman"/>
      <w:szCs w:val="24"/>
    </w:rPr>
  </w:style>
  <w:style w:type="paragraph" w:styleId="TM8">
    <w:name w:val="toc 8"/>
    <w:basedOn w:val="Normal"/>
    <w:next w:val="Normal"/>
    <w:autoRedefine/>
    <w:uiPriority w:val="39"/>
    <w:unhideWhenUsed/>
    <w:rsid w:val="00720FFA"/>
    <w:pPr>
      <w:spacing w:before="0" w:after="0"/>
      <w:ind w:left="1400"/>
    </w:pPr>
    <w:rPr>
      <w:rFonts w:cs="Times New Roman"/>
      <w:szCs w:val="24"/>
    </w:rPr>
  </w:style>
  <w:style w:type="paragraph" w:styleId="TM9">
    <w:name w:val="toc 9"/>
    <w:basedOn w:val="Normal"/>
    <w:next w:val="Normal"/>
    <w:autoRedefine/>
    <w:uiPriority w:val="39"/>
    <w:unhideWhenUsed/>
    <w:rsid w:val="00720FFA"/>
    <w:pPr>
      <w:spacing w:before="0" w:after="0"/>
      <w:ind w:left="1600"/>
    </w:pPr>
    <w:rPr>
      <w:rFonts w:cs="Times New Roman"/>
      <w:szCs w:val="24"/>
    </w:rPr>
  </w:style>
  <w:style w:type="character" w:styleId="Lienhypertexte">
    <w:name w:val="Hyperlink"/>
    <w:basedOn w:val="Policepardfaut"/>
    <w:uiPriority w:val="99"/>
    <w:unhideWhenUsed/>
    <w:rsid w:val="00720FFA"/>
    <w:rPr>
      <w:color w:val="0000FF" w:themeColor="hyperlink"/>
      <w:u w:val="single"/>
    </w:rPr>
  </w:style>
  <w:style w:type="table" w:styleId="Trameclaire-Accent5">
    <w:name w:val="Light Shading Accent 5"/>
    <w:basedOn w:val="TableauNormal"/>
    <w:uiPriority w:val="60"/>
    <w:rsid w:val="00A76F1E"/>
    <w:pPr>
      <w:spacing w:before="0"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Trameclaire-Accent4">
    <w:name w:val="Light Shading Accent 4"/>
    <w:basedOn w:val="TableauNormal"/>
    <w:uiPriority w:val="60"/>
    <w:rsid w:val="00A76F1E"/>
    <w:pPr>
      <w:spacing w:before="0"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paragraph" w:customStyle="1" w:styleId="Default">
    <w:name w:val="Default"/>
    <w:rsid w:val="00EF1F4F"/>
    <w:pPr>
      <w:autoSpaceDE w:val="0"/>
      <w:autoSpaceDN w:val="0"/>
      <w:adjustRightInd w:val="0"/>
      <w:spacing w:before="0"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jlqj4b">
    <w:name w:val="jlqj4b"/>
    <w:basedOn w:val="Policepardfaut"/>
    <w:rsid w:val="00CD41D7"/>
  </w:style>
  <w:style w:type="character" w:customStyle="1" w:styleId="viiyi">
    <w:name w:val="viiyi"/>
    <w:basedOn w:val="Policepardfaut"/>
    <w:rsid w:val="008600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506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53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4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9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2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38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84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2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3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13367">
          <w:marLeft w:val="567"/>
          <w:marRight w:val="0"/>
          <w:marTop w:val="0"/>
          <w:marBottom w:val="0"/>
          <w:divBdr>
            <w:top w:val="single" w:sz="6" w:space="1" w:color="FF0000"/>
            <w:left w:val="single" w:sz="6" w:space="7" w:color="FF0000"/>
            <w:bottom w:val="single" w:sz="6" w:space="9" w:color="FF0000"/>
            <w:right w:val="single" w:sz="6" w:space="3" w:color="FF0000"/>
          </w:divBdr>
        </w:div>
        <w:div w:id="176769890">
          <w:marLeft w:val="70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0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7.wmf"/><Relationship Id="rId76" Type="http://schemas.openxmlformats.org/officeDocument/2006/relationships/image" Target="media/image300.wmf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33.wmf"/><Relationship Id="rId29" Type="http://schemas.openxmlformats.org/officeDocument/2006/relationships/oleObject" Target="embeddings/oleObject9.bin"/><Relationship Id="rId11" Type="http://schemas.microsoft.com/office/2007/relationships/hdphoto" Target="media/hdphoto1.wdp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4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50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29.wmf"/><Relationship Id="rId80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6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2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F9B368-3C60-41F9-B7CC-56792B9F99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1715</Words>
  <Characters>9437</Characters>
  <Application>Microsoft Office Word</Application>
  <DocSecurity>0</DocSecurity>
  <Lines>78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ة</vt:lpstr>
    </vt:vector>
  </TitlesOfParts>
  <Company>Hewlett-Packard Company</Company>
  <LinksUpToDate>false</LinksUpToDate>
  <CharactersWithSpaces>1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ة</dc:title>
  <dc:subject>السنة الثانية من التعليم الثانوي الإعدادي</dc:subject>
  <dc:creator>USER</dc:creator>
  <cp:lastModifiedBy>hp</cp:lastModifiedBy>
  <cp:revision>3</cp:revision>
  <dcterms:created xsi:type="dcterms:W3CDTF">2021-05-01T00:40:00Z</dcterms:created>
  <dcterms:modified xsi:type="dcterms:W3CDTF">2022-07-22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